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5C17" w:rsidRPr="00B053B8" w:rsidRDefault="009B5C17" w:rsidP="009B5C17">
      <w:pPr>
        <w:keepLines/>
        <w:spacing w:line="276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Министерство науки и высшего образования РФ</w:t>
      </w:r>
    </w:p>
    <w:p w:rsidR="009B5C17" w:rsidRPr="00B053B8" w:rsidRDefault="009B5C17" w:rsidP="009B5C17">
      <w:pPr>
        <w:keepLines/>
        <w:spacing w:line="276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Совет ректоров вузов Томской области</w:t>
      </w:r>
    </w:p>
    <w:p w:rsidR="009B5C17" w:rsidRPr="00B053B8" w:rsidRDefault="009B5C17" w:rsidP="009B5C17">
      <w:pPr>
        <w:keepLines/>
        <w:spacing w:line="276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Открытая региональная межвузовская олимпиада</w:t>
      </w:r>
    </w:p>
    <w:p w:rsidR="009B5C17" w:rsidRPr="00B053B8" w:rsidRDefault="009B5C17" w:rsidP="009B5C17">
      <w:pPr>
        <w:keepLines/>
        <w:spacing w:line="276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20</w:t>
      </w:r>
      <w:r w:rsidR="002B7A73">
        <w:rPr>
          <w:b/>
          <w:sz w:val="26"/>
          <w:szCs w:val="26"/>
        </w:rPr>
        <w:t>20</w:t>
      </w:r>
      <w:r w:rsidRPr="00B053B8">
        <w:rPr>
          <w:b/>
          <w:sz w:val="26"/>
          <w:szCs w:val="26"/>
        </w:rPr>
        <w:noBreakHyphen/>
        <w:t>202</w:t>
      </w:r>
      <w:r w:rsidR="002B7A73">
        <w:rPr>
          <w:b/>
          <w:sz w:val="26"/>
          <w:szCs w:val="26"/>
        </w:rPr>
        <w:t>1</w:t>
      </w:r>
    </w:p>
    <w:p w:rsidR="009B5C17" w:rsidRPr="00B053B8" w:rsidRDefault="002B7A73" w:rsidP="009B5C17">
      <w:pPr>
        <w:spacing w:line="360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ФИЗИКА</w:t>
      </w:r>
    </w:p>
    <w:p w:rsidR="009B5C17" w:rsidRPr="00B053B8" w:rsidRDefault="009B5C17" w:rsidP="009B5C17">
      <w:pPr>
        <w:spacing w:line="360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8 класс</w:t>
      </w:r>
    </w:p>
    <w:p w:rsidR="009B5C17" w:rsidRPr="00B053B8" w:rsidRDefault="00CF578B" w:rsidP="009B5C17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1 Вариант. </w:t>
      </w:r>
      <w:r w:rsidR="009B5C17" w:rsidRPr="00B053B8">
        <w:rPr>
          <w:b/>
          <w:sz w:val="26"/>
          <w:szCs w:val="26"/>
          <w:lang w:val="en-US"/>
        </w:rPr>
        <w:t>I</w:t>
      </w:r>
      <w:r w:rsidR="00B053B8" w:rsidRPr="00B053B8">
        <w:rPr>
          <w:b/>
          <w:sz w:val="26"/>
          <w:szCs w:val="26"/>
          <w:lang w:val="en-US"/>
        </w:rPr>
        <w:t>I</w:t>
      </w:r>
      <w:r w:rsidR="009B5C17" w:rsidRPr="00B053B8">
        <w:rPr>
          <w:b/>
          <w:sz w:val="26"/>
          <w:szCs w:val="26"/>
        </w:rPr>
        <w:t xml:space="preserve"> этап.</w:t>
      </w:r>
    </w:p>
    <w:p w:rsidR="009B5C17" w:rsidRPr="00775B54" w:rsidRDefault="009B5C17" w:rsidP="009B5C17">
      <w:pPr>
        <w:jc w:val="center"/>
        <w:rPr>
          <w:sz w:val="26"/>
          <w:szCs w:val="26"/>
        </w:rPr>
      </w:pPr>
    </w:p>
    <w:p w:rsidR="00B053B8" w:rsidRPr="00775B54" w:rsidRDefault="00D766F9" w:rsidP="004109FF">
      <w:pPr>
        <w:ind w:firstLine="284"/>
        <w:rPr>
          <w:sz w:val="26"/>
          <w:szCs w:val="26"/>
        </w:rPr>
      </w:pPr>
      <w:r w:rsidRPr="00775B54">
        <w:rPr>
          <w:sz w:val="26"/>
          <w:szCs w:val="26"/>
        </w:rPr>
        <w:t xml:space="preserve">1. </w:t>
      </w:r>
      <w:r w:rsidR="004109FF" w:rsidRPr="00775B54">
        <w:rPr>
          <w:sz w:val="26"/>
          <w:szCs w:val="26"/>
        </w:rPr>
        <w:t xml:space="preserve">В воду на тонкой проволоке длиной </w:t>
      </w:r>
      <w:r w:rsidR="004109FF" w:rsidRPr="00775B54">
        <w:rPr>
          <w:i/>
          <w:sz w:val="26"/>
          <w:szCs w:val="26"/>
          <w:lang w:val="en-US"/>
        </w:rPr>
        <w:t>l</w:t>
      </w:r>
      <w:r w:rsidR="004109FF" w:rsidRPr="00775B54">
        <w:rPr>
          <w:sz w:val="26"/>
          <w:szCs w:val="26"/>
        </w:rPr>
        <w:t xml:space="preserve"> и массой </w:t>
      </w:r>
      <w:r w:rsidR="004109FF" w:rsidRPr="00775B54">
        <w:rPr>
          <w:i/>
          <w:sz w:val="26"/>
          <w:szCs w:val="26"/>
          <w:lang w:val="en-US"/>
        </w:rPr>
        <w:t>m</w:t>
      </w:r>
      <w:r w:rsidR="00124A45" w:rsidRPr="00775B54">
        <w:rPr>
          <w:sz w:val="26"/>
          <w:szCs w:val="26"/>
        </w:rPr>
        <w:t xml:space="preserve"> опущен металлический </w:t>
      </w:r>
      <w:r w:rsidR="002D2841" w:rsidRPr="00775B54">
        <w:rPr>
          <w:sz w:val="26"/>
          <w:szCs w:val="26"/>
        </w:rPr>
        <w:t>цилиндр</w:t>
      </w:r>
      <w:r w:rsidR="00124A45" w:rsidRPr="00775B54">
        <w:rPr>
          <w:sz w:val="26"/>
          <w:szCs w:val="26"/>
        </w:rPr>
        <w:t xml:space="preserve"> плотностью </w:t>
      </w:r>
      <w:r w:rsidR="00124A45" w:rsidRPr="00775B54">
        <w:rPr>
          <w:i/>
          <w:sz w:val="26"/>
          <w:szCs w:val="26"/>
        </w:rPr>
        <w:t>ρ</w:t>
      </w:r>
      <w:r w:rsidR="002D2841" w:rsidRPr="00775B54">
        <w:rPr>
          <w:sz w:val="26"/>
          <w:szCs w:val="26"/>
        </w:rPr>
        <w:t xml:space="preserve">, </w:t>
      </w:r>
      <w:r w:rsidR="00124A45" w:rsidRPr="00775B54">
        <w:rPr>
          <w:sz w:val="26"/>
          <w:szCs w:val="26"/>
        </w:rPr>
        <w:t xml:space="preserve">диаметром </w:t>
      </w:r>
      <w:r w:rsidR="00124A45" w:rsidRPr="00775B54">
        <w:rPr>
          <w:i/>
          <w:sz w:val="26"/>
          <w:szCs w:val="26"/>
          <w:lang w:val="en-US"/>
        </w:rPr>
        <w:t>d</w:t>
      </w:r>
      <w:r w:rsidR="00124A45" w:rsidRPr="00775B54">
        <w:rPr>
          <w:sz w:val="26"/>
          <w:szCs w:val="26"/>
        </w:rPr>
        <w:t xml:space="preserve"> и выстой </w:t>
      </w:r>
      <w:r w:rsidR="00124A45" w:rsidRPr="00775B54">
        <w:rPr>
          <w:i/>
          <w:sz w:val="26"/>
          <w:szCs w:val="26"/>
          <w:lang w:val="en-US"/>
        </w:rPr>
        <w:t>h</w:t>
      </w:r>
      <w:r w:rsidR="00124A45" w:rsidRPr="00775B54">
        <w:rPr>
          <w:sz w:val="26"/>
          <w:szCs w:val="26"/>
        </w:rPr>
        <w:t xml:space="preserve">. Какую минимальную работу нужно совершить, чтобы вынуть </w:t>
      </w:r>
      <w:r w:rsidR="00666A59" w:rsidRPr="00775B54">
        <w:rPr>
          <w:sz w:val="26"/>
          <w:szCs w:val="26"/>
        </w:rPr>
        <w:t>цилиндр</w:t>
      </w:r>
      <w:r w:rsidR="00124A45" w:rsidRPr="00775B54">
        <w:rPr>
          <w:sz w:val="26"/>
          <w:szCs w:val="26"/>
        </w:rPr>
        <w:t xml:space="preserve"> из воды за проволоку. Площадь круга </w:t>
      </w:r>
      <w:r w:rsidR="00124A45" w:rsidRPr="00775B54">
        <w:rPr>
          <w:i/>
          <w:sz w:val="26"/>
          <w:szCs w:val="26"/>
          <w:lang w:val="en-US"/>
        </w:rPr>
        <w:t>S</w:t>
      </w:r>
      <w:r w:rsidR="00124A45" w:rsidRPr="00775B54">
        <w:rPr>
          <w:i/>
          <w:sz w:val="26"/>
          <w:szCs w:val="26"/>
        </w:rPr>
        <w:t xml:space="preserve"> = </w:t>
      </w:r>
      <w:r w:rsidR="00124A45" w:rsidRPr="00775B54">
        <w:rPr>
          <w:i/>
          <w:sz w:val="26"/>
          <w:szCs w:val="26"/>
          <w:lang w:val="en-US"/>
        </w:rPr>
        <w:t>πr</w:t>
      </w:r>
      <w:r w:rsidR="00124A45" w:rsidRPr="00775B54">
        <w:rPr>
          <w:i/>
          <w:sz w:val="26"/>
          <w:szCs w:val="26"/>
          <w:vertAlign w:val="superscript"/>
        </w:rPr>
        <w:t>2</w:t>
      </w:r>
      <w:r w:rsidR="00124A45" w:rsidRPr="00775B54">
        <w:rPr>
          <w:sz w:val="26"/>
          <w:szCs w:val="26"/>
        </w:rPr>
        <w:t>.</w:t>
      </w:r>
      <w:r w:rsidR="00FC090C" w:rsidRPr="00775B54">
        <w:rPr>
          <w:sz w:val="26"/>
          <w:szCs w:val="26"/>
        </w:rPr>
        <w:t xml:space="preserve"> Плотность воды </w:t>
      </w:r>
      <w:r w:rsidR="00FC090C" w:rsidRPr="00775B54">
        <w:rPr>
          <w:i/>
          <w:sz w:val="26"/>
          <w:szCs w:val="26"/>
        </w:rPr>
        <w:t>ρ</w:t>
      </w:r>
      <w:r w:rsidR="00FC090C" w:rsidRPr="00775B54">
        <w:rPr>
          <w:i/>
          <w:sz w:val="26"/>
          <w:szCs w:val="26"/>
          <w:vertAlign w:val="subscript"/>
        </w:rPr>
        <w:t>0</w:t>
      </w:r>
      <w:r w:rsidR="00FC090C" w:rsidRPr="00775B54">
        <w:rPr>
          <w:sz w:val="26"/>
          <w:szCs w:val="26"/>
        </w:rPr>
        <w:t>.</w:t>
      </w:r>
    </w:p>
    <w:p w:rsidR="008B291E" w:rsidRPr="00FD4F00" w:rsidRDefault="008B291E" w:rsidP="004109FF">
      <w:pPr>
        <w:ind w:firstLine="284"/>
        <w:rPr>
          <w:sz w:val="26"/>
          <w:szCs w:val="26"/>
        </w:rPr>
      </w:pPr>
    </w:p>
    <w:p w:rsidR="003E20DB" w:rsidRPr="001A2C10" w:rsidRDefault="00135CB2" w:rsidP="004109FF">
      <w:pPr>
        <w:ind w:firstLine="284"/>
        <w:rPr>
          <w:b/>
        </w:rPr>
      </w:pPr>
      <w:r>
        <w:rPr>
          <w:b/>
        </w:rPr>
        <w:t>Возможное р</w:t>
      </w:r>
      <w:r w:rsidR="008B291E" w:rsidRPr="001A2C10">
        <w:rPr>
          <w:b/>
        </w:rPr>
        <w:t>ешение</w:t>
      </w:r>
      <w:r>
        <w:rPr>
          <w:b/>
        </w:rPr>
        <w:t>:</w:t>
      </w:r>
    </w:p>
    <w:p w:rsidR="008B291E" w:rsidRPr="001A2C10" w:rsidRDefault="008B291E" w:rsidP="004109FF">
      <w:pPr>
        <w:ind w:firstLine="284"/>
      </w:pPr>
    </w:p>
    <w:p w:rsidR="008B291E" w:rsidRPr="001A2C10" w:rsidRDefault="00B63BA6" w:rsidP="004109FF">
      <w:pPr>
        <w:ind w:firstLine="284"/>
      </w:pPr>
      <w:r w:rsidRPr="001A2C10">
        <w:t>Минимальная работа, которую нужно совершить пойдет на увеличение потенциальной энергии тела</w:t>
      </w:r>
      <w:r w:rsidR="00775B54" w:rsidRPr="001A2C10">
        <w:t>, при этом не сообщая телу заметного</w:t>
      </w:r>
      <w:r w:rsidR="00775B54" w:rsidRPr="001A2C10">
        <w:rPr>
          <w:position w:val="-14"/>
        </w:rPr>
        <w:object w:dxaOrig="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8.75pt" o:ole="">
            <v:imagedata r:id="rId7" o:title=""/>
          </v:shape>
          <o:OLEObject Type="Embed" ProgID="Equation.DSMT4" ShapeID="_x0000_i1025" DrawAspect="Content" ObjectID="_1678490086" r:id="rId8"/>
        </w:object>
      </w:r>
      <w:r w:rsidR="00775B54" w:rsidRPr="001A2C10">
        <w:t xml:space="preserve"> изменения скорости. Таким образом общая работа состоит из работы по поднятию проволоки и работы по подъему самого цилиндра:</w:t>
      </w:r>
    </w:p>
    <w:p w:rsidR="00775B54" w:rsidRPr="001A2C10" w:rsidRDefault="00775B54" w:rsidP="00775B54">
      <w:pPr>
        <w:ind w:firstLine="284"/>
        <w:jc w:val="center"/>
      </w:pPr>
      <w:r w:rsidRPr="001A2C10">
        <w:rPr>
          <w:position w:val="-12"/>
        </w:rPr>
        <w:object w:dxaOrig="1120" w:dyaOrig="360">
          <v:shape id="_x0000_i1026" type="#_x0000_t75" style="width:56.25pt;height:18pt" o:ole="">
            <v:imagedata r:id="rId9" o:title=""/>
          </v:shape>
          <o:OLEObject Type="Embed" ProgID="Equation.DSMT4" ShapeID="_x0000_i1026" DrawAspect="Content" ObjectID="_1678490087" r:id="rId10"/>
        </w:object>
      </w:r>
      <w:r w:rsidRPr="001A2C10">
        <w:t>,</w:t>
      </w:r>
    </w:p>
    <w:p w:rsidR="00775B54" w:rsidRPr="001A2C10" w:rsidRDefault="00775B54" w:rsidP="00775B54">
      <w:pPr>
        <w:tabs>
          <w:tab w:val="left" w:pos="9498"/>
        </w:tabs>
      </w:pPr>
      <w:r w:rsidRPr="001A2C10">
        <w:t xml:space="preserve">где </w:t>
      </w:r>
      <w:r w:rsidRPr="001A2C10">
        <w:rPr>
          <w:position w:val="-12"/>
        </w:rPr>
        <w:object w:dxaOrig="260" w:dyaOrig="360">
          <v:shape id="_x0000_i1027" type="#_x0000_t75" style="width:12.75pt;height:18pt" o:ole="">
            <v:imagedata r:id="rId11" o:title=""/>
          </v:shape>
          <o:OLEObject Type="Embed" ProgID="Equation.DSMT4" ShapeID="_x0000_i1027" DrawAspect="Content" ObjectID="_1678490088" r:id="rId12"/>
        </w:object>
      </w:r>
      <w:r w:rsidRPr="001A2C10">
        <w:t xml:space="preserve"> - работа по поднятию проволоки, </w:t>
      </w:r>
      <w:r w:rsidRPr="001A2C10">
        <w:rPr>
          <w:position w:val="-12"/>
        </w:rPr>
        <w:object w:dxaOrig="300" w:dyaOrig="360">
          <v:shape id="_x0000_i1028" type="#_x0000_t75" style="width:15pt;height:18pt" o:ole="">
            <v:imagedata r:id="rId13" o:title=""/>
          </v:shape>
          <o:OLEObject Type="Embed" ProgID="Equation.DSMT4" ShapeID="_x0000_i1028" DrawAspect="Content" ObjectID="_1678490089" r:id="rId14"/>
        </w:object>
      </w:r>
      <w:r w:rsidRPr="001A2C10">
        <w:t xml:space="preserve"> - работа по поднятию цилиндра.</w:t>
      </w:r>
      <w:r w:rsidRPr="001A2C10">
        <w:tab/>
        <w:t>(</w:t>
      </w:r>
      <w:r w:rsidR="002A30D7" w:rsidRPr="001A2C10">
        <w:t>4</w:t>
      </w:r>
      <w:r w:rsidRPr="001A2C10">
        <w:t xml:space="preserve"> балла)</w:t>
      </w:r>
    </w:p>
    <w:p w:rsidR="00775B54" w:rsidRPr="001A2C10" w:rsidRDefault="00775B54" w:rsidP="00775B54">
      <w:pPr>
        <w:tabs>
          <w:tab w:val="left" w:pos="9498"/>
        </w:tabs>
        <w:ind w:firstLine="284"/>
      </w:pPr>
      <w:r w:rsidRPr="001A2C10">
        <w:t xml:space="preserve">Так как проволока тонкая – силой Архимеда, действующей на неё – можно пренебречь, с другой стороны пока цилиндр в воде </w:t>
      </w:r>
      <w:r w:rsidRPr="001A2C10">
        <w:rPr>
          <w:position w:val="-14"/>
        </w:rPr>
        <w:object w:dxaOrig="1219" w:dyaOrig="380">
          <v:shape id="_x0000_i1029" type="#_x0000_t75" style="width:61.5pt;height:18.75pt" o:ole="">
            <v:imagedata r:id="rId15" o:title=""/>
          </v:shape>
          <o:OLEObject Type="Embed" ProgID="Equation.DSMT4" ShapeID="_x0000_i1029" DrawAspect="Content" ObjectID="_1678490090" r:id="rId16"/>
        </w:object>
      </w:r>
      <w:r w:rsidRPr="001A2C10">
        <w:t xml:space="preserve">, а когда цилиндр выходит из воды, она меняется от какого-то максимально значения </w:t>
      </w:r>
      <w:r w:rsidRPr="001A2C10">
        <w:rPr>
          <w:position w:val="-14"/>
        </w:rPr>
        <w:object w:dxaOrig="1219" w:dyaOrig="380">
          <v:shape id="_x0000_i1030" type="#_x0000_t75" style="width:61.5pt;height:18.75pt" o:ole="">
            <v:imagedata r:id="rId17" o:title=""/>
          </v:shape>
          <o:OLEObject Type="Embed" ProgID="Equation.DSMT4" ShapeID="_x0000_i1030" DrawAspect="Content" ObjectID="_1678490091" r:id="rId18"/>
        </w:object>
      </w:r>
      <w:r w:rsidRPr="001A2C10">
        <w:t xml:space="preserve">, до </w:t>
      </w:r>
      <w:r w:rsidR="002A30D7" w:rsidRPr="001A2C10">
        <w:t>минимального</w:t>
      </w:r>
      <w:r w:rsidRPr="001A2C10">
        <w:t xml:space="preserve"> по линейному закону</w:t>
      </w:r>
      <w:r w:rsidR="002A30D7" w:rsidRPr="001A2C10">
        <w:t xml:space="preserve"> </w:t>
      </w:r>
      <w:r w:rsidR="004E10F0">
        <w:t>(отсюда можно высчитать среднюю силу Архимеда</w:t>
      </w:r>
      <w:r w:rsidR="002A30D7" w:rsidRPr="001A2C10">
        <w:t>)</w:t>
      </w:r>
      <w:r w:rsidRPr="001A2C10">
        <w:t>. Отсюда можно записать:</w:t>
      </w:r>
    </w:p>
    <w:p w:rsidR="00775B54" w:rsidRPr="001A2C10" w:rsidRDefault="00775B54" w:rsidP="00775B54">
      <w:pPr>
        <w:pStyle w:val="MTDisplayEquation"/>
        <w:rPr>
          <w:sz w:val="24"/>
          <w:szCs w:val="24"/>
        </w:rPr>
      </w:pPr>
      <w:r w:rsidRPr="001A2C10">
        <w:rPr>
          <w:sz w:val="24"/>
          <w:szCs w:val="24"/>
        </w:rPr>
        <w:tab/>
      </w:r>
      <w:r w:rsidR="00520433" w:rsidRPr="001A2C10">
        <w:rPr>
          <w:position w:val="-12"/>
          <w:sz w:val="24"/>
          <w:szCs w:val="24"/>
        </w:rPr>
        <w:object w:dxaOrig="1520" w:dyaOrig="360">
          <v:shape id="_x0000_i1031" type="#_x0000_t75" style="width:76.5pt;height:18pt" o:ole="">
            <v:imagedata r:id="rId19" o:title=""/>
          </v:shape>
          <o:OLEObject Type="Embed" ProgID="Equation.DSMT4" ShapeID="_x0000_i1031" DrawAspect="Content" ObjectID="_1678490092" r:id="rId20"/>
        </w:object>
      </w:r>
      <w:r w:rsidRPr="001A2C10">
        <w:rPr>
          <w:sz w:val="24"/>
          <w:szCs w:val="24"/>
        </w:rPr>
        <w:t>,</w:t>
      </w:r>
    </w:p>
    <w:p w:rsidR="00775B54" w:rsidRPr="001A2C10" w:rsidRDefault="00775B54" w:rsidP="00775B54">
      <w:pPr>
        <w:pStyle w:val="MTDisplayEquation"/>
        <w:rPr>
          <w:sz w:val="24"/>
          <w:szCs w:val="24"/>
        </w:rPr>
      </w:pPr>
      <w:r w:rsidRPr="001A2C10">
        <w:rPr>
          <w:sz w:val="24"/>
          <w:szCs w:val="24"/>
        </w:rPr>
        <w:tab/>
      </w:r>
      <w:r w:rsidR="002A30D7" w:rsidRPr="001A2C10">
        <w:rPr>
          <w:position w:val="-56"/>
          <w:sz w:val="24"/>
          <w:szCs w:val="24"/>
        </w:rPr>
        <w:object w:dxaOrig="3280" w:dyaOrig="940">
          <v:shape id="_x0000_i1032" type="#_x0000_t75" style="width:163.5pt;height:46.5pt" o:ole="">
            <v:imagedata r:id="rId21" o:title=""/>
          </v:shape>
          <o:OLEObject Type="Embed" ProgID="Equation.DSMT4" ShapeID="_x0000_i1032" DrawAspect="Content" ObjectID="_1678490093" r:id="rId22"/>
        </w:object>
      </w:r>
      <w:r w:rsidR="002A30D7" w:rsidRPr="001A2C10">
        <w:rPr>
          <w:sz w:val="24"/>
          <w:szCs w:val="24"/>
        </w:rPr>
        <w:t>.</w:t>
      </w:r>
      <w:r w:rsidR="002A30D7" w:rsidRPr="001A2C10">
        <w:rPr>
          <w:sz w:val="24"/>
          <w:szCs w:val="24"/>
        </w:rPr>
        <w:tab/>
        <w:t>(8 баллов)</w:t>
      </w:r>
    </w:p>
    <w:p w:rsidR="00775B54" w:rsidRPr="001A2C10" w:rsidRDefault="00520433" w:rsidP="00520433">
      <w:pPr>
        <w:tabs>
          <w:tab w:val="left" w:pos="9498"/>
        </w:tabs>
      </w:pPr>
      <w:r w:rsidRPr="001A2C10">
        <w:t>М</w:t>
      </w:r>
      <w:r w:rsidR="006D48FF" w:rsidRPr="001A2C10">
        <w:t>ассу цилиндра</w:t>
      </w:r>
      <w:r w:rsidRPr="001A2C10">
        <w:t xml:space="preserve"> необходимо выразить</w:t>
      </w:r>
      <w:r w:rsidR="006D48FF" w:rsidRPr="001A2C10">
        <w:t xml:space="preserve"> через плотность и объём</w:t>
      </w:r>
      <w:r w:rsidRPr="001A2C10">
        <w:t>:</w:t>
      </w:r>
      <w:r w:rsidR="006D48FF" w:rsidRPr="001A2C10">
        <w:t xml:space="preserve"> </w:t>
      </w:r>
      <w:r w:rsidR="006D48FF" w:rsidRPr="001A2C10">
        <w:rPr>
          <w:position w:val="-24"/>
        </w:rPr>
        <w:object w:dxaOrig="1359" w:dyaOrig="660">
          <v:shape id="_x0000_i1033" type="#_x0000_t75" style="width:67.5pt;height:33pt" o:ole="">
            <v:imagedata r:id="rId23" o:title=""/>
          </v:shape>
          <o:OLEObject Type="Embed" ProgID="Equation.DSMT4" ShapeID="_x0000_i1033" DrawAspect="Content" ObjectID="_1678490094" r:id="rId24"/>
        </w:object>
      </w:r>
      <w:r w:rsidR="006D48FF" w:rsidRPr="001A2C10">
        <w:t xml:space="preserve">, </w:t>
      </w:r>
      <w:r w:rsidRPr="001A2C10">
        <w:t xml:space="preserve">и аналогично сила Архимеда </w:t>
      </w:r>
      <w:r w:rsidRPr="001A2C10">
        <w:rPr>
          <w:position w:val="-24"/>
        </w:rPr>
        <w:object w:dxaOrig="1700" w:dyaOrig="660">
          <v:shape id="_x0000_i1034" type="#_x0000_t75" style="width:84.75pt;height:33pt" o:ole="">
            <v:imagedata r:id="rId25" o:title=""/>
          </v:shape>
          <o:OLEObject Type="Embed" ProgID="Equation.DSMT4" ShapeID="_x0000_i1034" DrawAspect="Content" ObjectID="_1678490095" r:id="rId26"/>
        </w:object>
      </w:r>
      <w:r w:rsidRPr="001A2C10">
        <w:t>.</w:t>
      </w:r>
      <w:r w:rsidRPr="001A2C10">
        <w:tab/>
        <w:t>(4 балла)</w:t>
      </w:r>
    </w:p>
    <w:p w:rsidR="00775B54" w:rsidRPr="001A2C10" w:rsidRDefault="00520433" w:rsidP="004109FF">
      <w:pPr>
        <w:ind w:firstLine="284"/>
      </w:pPr>
      <w:r w:rsidRPr="001A2C10">
        <w:t>Тогда, подставляя выраженные величины, можно записать ответ в общем виде:</w:t>
      </w:r>
    </w:p>
    <w:p w:rsidR="00520433" w:rsidRPr="004E10F0" w:rsidRDefault="00520433" w:rsidP="00520433">
      <w:pPr>
        <w:pStyle w:val="MTDisplayEquation"/>
        <w:rPr>
          <w:sz w:val="24"/>
          <w:szCs w:val="24"/>
        </w:rPr>
      </w:pPr>
      <w:r w:rsidRPr="001A2C10">
        <w:rPr>
          <w:sz w:val="24"/>
          <w:szCs w:val="24"/>
        </w:rPr>
        <w:tab/>
      </w:r>
      <w:r w:rsidR="00135CB2" w:rsidRPr="001A2C10">
        <w:rPr>
          <w:position w:val="-24"/>
          <w:sz w:val="24"/>
          <w:szCs w:val="24"/>
        </w:rPr>
        <w:object w:dxaOrig="4780" w:dyaOrig="660">
          <v:shape id="_x0000_i1035" type="#_x0000_t75" style="width:239.25pt;height:33pt" o:ole="">
            <v:imagedata r:id="rId27" o:title=""/>
          </v:shape>
          <o:OLEObject Type="Embed" ProgID="Equation.DSMT4" ShapeID="_x0000_i1035" DrawAspect="Content" ObjectID="_1678490096" r:id="rId28"/>
        </w:object>
      </w:r>
      <w:r w:rsidRPr="004E10F0">
        <w:rPr>
          <w:sz w:val="24"/>
          <w:szCs w:val="24"/>
        </w:rPr>
        <w:t>.</w:t>
      </w:r>
      <w:r w:rsidRPr="004E10F0">
        <w:rPr>
          <w:sz w:val="24"/>
          <w:szCs w:val="24"/>
        </w:rPr>
        <w:tab/>
        <w:t xml:space="preserve">(4 </w:t>
      </w:r>
      <w:r w:rsidRPr="001A2C10">
        <w:rPr>
          <w:sz w:val="24"/>
          <w:szCs w:val="24"/>
        </w:rPr>
        <w:t>балла</w:t>
      </w:r>
      <w:r w:rsidRPr="004E10F0">
        <w:rPr>
          <w:sz w:val="24"/>
          <w:szCs w:val="24"/>
        </w:rPr>
        <w:t>)</w:t>
      </w:r>
    </w:p>
    <w:p w:rsidR="00775B54" w:rsidRPr="006D48FF" w:rsidRDefault="008B291E" w:rsidP="006D48FF">
      <w:pPr>
        <w:jc w:val="left"/>
        <w:rPr>
          <w:sz w:val="26"/>
          <w:szCs w:val="26"/>
        </w:rPr>
      </w:pPr>
      <w:r w:rsidRPr="00775B54">
        <w:rPr>
          <w:sz w:val="26"/>
          <w:szCs w:val="26"/>
        </w:rPr>
        <w:br w:type="page"/>
      </w:r>
    </w:p>
    <w:p w:rsidR="00BE5C8D" w:rsidRDefault="004412BB" w:rsidP="004109FF">
      <w:pPr>
        <w:ind w:firstLine="284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2. Стержень состоит из двух одинаковых по длине, но разных по сечению частей. Медная часть имеет плотность </w:t>
      </w:r>
      <w:r w:rsidRPr="00666A59">
        <w:rPr>
          <w:b/>
          <w:i/>
          <w:sz w:val="26"/>
          <w:szCs w:val="26"/>
        </w:rPr>
        <w:t>ρ</w:t>
      </w:r>
      <w:r w:rsidRPr="00666A59">
        <w:rPr>
          <w:b/>
          <w:i/>
          <w:sz w:val="26"/>
          <w:szCs w:val="26"/>
          <w:vertAlign w:val="subscript"/>
        </w:rPr>
        <w:t>1</w:t>
      </w:r>
      <w:r>
        <w:rPr>
          <w:sz w:val="26"/>
          <w:szCs w:val="26"/>
        </w:rPr>
        <w:t>.</w:t>
      </w:r>
      <w:r w:rsidR="00666A59" w:rsidRPr="00666A59">
        <w:rPr>
          <w:sz w:val="26"/>
          <w:szCs w:val="26"/>
        </w:rPr>
        <w:t xml:space="preserve"> </w:t>
      </w:r>
      <w:r w:rsidR="00666A59">
        <w:rPr>
          <w:sz w:val="26"/>
          <w:szCs w:val="26"/>
        </w:rPr>
        <w:t xml:space="preserve">Плотность стальной части </w:t>
      </w:r>
      <w:r w:rsidR="00666A59" w:rsidRPr="00666A59">
        <w:rPr>
          <w:b/>
          <w:i/>
          <w:sz w:val="26"/>
          <w:szCs w:val="26"/>
        </w:rPr>
        <w:t>ρ</w:t>
      </w:r>
      <w:r w:rsidR="00666A59" w:rsidRPr="00666A59">
        <w:rPr>
          <w:b/>
          <w:i/>
          <w:sz w:val="26"/>
          <w:szCs w:val="26"/>
          <w:vertAlign w:val="subscript"/>
        </w:rPr>
        <w:t>2</w:t>
      </w:r>
      <w:r w:rsidR="00666A59">
        <w:rPr>
          <w:sz w:val="26"/>
          <w:szCs w:val="26"/>
        </w:rPr>
        <w:t xml:space="preserve">, а площадь поперечного сечения </w:t>
      </w:r>
      <w:r w:rsidR="00666A59" w:rsidRPr="00666A59">
        <w:rPr>
          <w:b/>
          <w:i/>
          <w:sz w:val="26"/>
          <w:szCs w:val="26"/>
          <w:lang w:val="en-US"/>
        </w:rPr>
        <w:t>S</w:t>
      </w:r>
      <w:r w:rsidR="005D48C5" w:rsidRPr="00CF578B">
        <w:rPr>
          <w:b/>
          <w:i/>
          <w:sz w:val="26"/>
          <w:szCs w:val="26"/>
          <w:vertAlign w:val="subscript"/>
        </w:rPr>
        <w:t>2</w:t>
      </w:r>
      <w:r w:rsidR="00666A59">
        <w:rPr>
          <w:sz w:val="26"/>
          <w:szCs w:val="26"/>
        </w:rPr>
        <w:t xml:space="preserve">. Если состыкованный стержень поставить на острие опоры, то к концу стальной части необходимо приложить силу </w:t>
      </w:r>
      <w:r w:rsidR="00666A59" w:rsidRPr="00666A59">
        <w:rPr>
          <w:b/>
          <w:i/>
          <w:sz w:val="26"/>
          <w:szCs w:val="26"/>
          <w:lang w:val="en-US"/>
        </w:rPr>
        <w:t>F</w:t>
      </w:r>
      <w:r w:rsidR="00666A59">
        <w:rPr>
          <w:sz w:val="26"/>
          <w:szCs w:val="26"/>
        </w:rPr>
        <w:t>, чтобы вся система находилась в горизонтально положении.</w:t>
      </w:r>
    </w:p>
    <w:p w:rsidR="00666A59" w:rsidRDefault="00666A59" w:rsidP="004109FF">
      <w:pPr>
        <w:ind w:firstLine="284"/>
        <w:rPr>
          <w:sz w:val="26"/>
          <w:szCs w:val="26"/>
        </w:rPr>
      </w:pPr>
      <w:r>
        <w:rPr>
          <w:sz w:val="26"/>
          <w:szCs w:val="26"/>
        </w:rPr>
        <w:t>Найдите сечение медного стержня.</w:t>
      </w:r>
    </w:p>
    <w:p w:rsidR="001A2C10" w:rsidRDefault="001A2C10" w:rsidP="004109FF">
      <w:pPr>
        <w:ind w:firstLine="284"/>
        <w:rPr>
          <w:sz w:val="26"/>
          <w:szCs w:val="26"/>
        </w:rPr>
      </w:pPr>
    </w:p>
    <w:p w:rsidR="001A2C10" w:rsidRPr="001A2C10" w:rsidRDefault="00135CB2" w:rsidP="001A2C10">
      <w:pPr>
        <w:ind w:firstLine="284"/>
        <w:rPr>
          <w:b/>
        </w:rPr>
      </w:pPr>
      <w:r>
        <w:rPr>
          <w:b/>
        </w:rPr>
        <w:t>Возможное решение</w:t>
      </w:r>
    </w:p>
    <w:p w:rsidR="001A2C10" w:rsidRPr="00135CB2" w:rsidRDefault="001A2C10" w:rsidP="001A2C10">
      <w:pPr>
        <w:ind w:firstLine="284"/>
      </w:pPr>
    </w:p>
    <w:p w:rsidR="00135CB2" w:rsidRDefault="00135CB2" w:rsidP="001A2C10">
      <w:pPr>
        <w:ind w:firstLine="284"/>
      </w:pPr>
      <w:r>
        <w:t>Сделан рисунок, отмечены силы</w:t>
      </w:r>
      <w:r w:rsidR="008B1895">
        <w:t>, площадь частей стержня</w:t>
      </w:r>
      <w:r>
        <w:t>:</w:t>
      </w:r>
    </w:p>
    <w:p w:rsidR="00135CB2" w:rsidRDefault="00135CB2" w:rsidP="00DB3B00">
      <w:pPr>
        <w:tabs>
          <w:tab w:val="left" w:pos="9498"/>
        </w:tabs>
        <w:ind w:firstLine="284"/>
      </w:pPr>
      <w:r>
        <w:rPr>
          <w:noProof/>
          <w:lang w:eastAsia="ru-RU"/>
        </w:rPr>
        <w:drawing>
          <wp:inline distT="0" distB="0" distL="0" distR="0" wp14:anchorId="6E5AEA7B">
            <wp:extent cx="3078163" cy="1112292"/>
            <wp:effectExtent l="0" t="0" r="825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1080" cy="1116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DB3B00" w:rsidRPr="001A2C10">
        <w:t>.</w:t>
      </w:r>
      <w:r w:rsidR="00DB3B00" w:rsidRPr="001A2C10">
        <w:tab/>
        <w:t>(</w:t>
      </w:r>
      <w:r w:rsidR="00246E10" w:rsidRPr="008B1895">
        <w:t>4</w:t>
      </w:r>
      <w:r w:rsidR="00DB3B00" w:rsidRPr="001A2C10">
        <w:t xml:space="preserve"> балла)</w:t>
      </w:r>
    </w:p>
    <w:p w:rsidR="00135CB2" w:rsidRDefault="00135CB2" w:rsidP="001A2C10">
      <w:pPr>
        <w:ind w:firstLine="284"/>
      </w:pPr>
    </w:p>
    <w:p w:rsidR="001A2C10" w:rsidRPr="00DB3B00" w:rsidRDefault="00DB3B00" w:rsidP="001A2C10">
      <w:pPr>
        <w:ind w:firstLine="284"/>
      </w:pPr>
      <w:r>
        <w:t xml:space="preserve">Пусть </w:t>
      </w:r>
      <w:r>
        <w:rPr>
          <w:b/>
          <w:i/>
          <w:lang w:val="en-US"/>
        </w:rPr>
        <w:t>l</w:t>
      </w:r>
      <w:r>
        <w:t xml:space="preserve"> – длина части стержня, тогда можно записать условия равенства моментов (правило рычага):</w:t>
      </w:r>
    </w:p>
    <w:p w:rsidR="001A2C10" w:rsidRPr="001A2C10" w:rsidRDefault="00FD4F00" w:rsidP="00FD4F00">
      <w:pPr>
        <w:tabs>
          <w:tab w:val="left" w:pos="3402"/>
          <w:tab w:val="left" w:pos="7797"/>
        </w:tabs>
        <w:ind w:firstLine="284"/>
        <w:jc w:val="center"/>
      </w:pPr>
      <w:r w:rsidRPr="00DB3B00">
        <w:t>(</w:t>
      </w:r>
      <w:r w:rsidRPr="00A30F2A">
        <w:t>1</w:t>
      </w:r>
      <w:r w:rsidRPr="00DB3B00">
        <w:t>)</w:t>
      </w:r>
      <w:r>
        <w:tab/>
      </w:r>
      <w:r w:rsidR="002840D6" w:rsidRPr="00DB3B00">
        <w:rPr>
          <w:position w:val="-24"/>
        </w:rPr>
        <w:object w:dxaOrig="1920" w:dyaOrig="620">
          <v:shape id="_x0000_i1036" type="#_x0000_t75" style="width:95.25pt;height:31.5pt" o:ole="">
            <v:imagedata r:id="rId30" o:title=""/>
          </v:shape>
          <o:OLEObject Type="Embed" ProgID="Equation.DSMT4" ShapeID="_x0000_i1036" DrawAspect="Content" ObjectID="_1678490097" r:id="rId31"/>
        </w:object>
      </w:r>
      <w:r w:rsidRPr="001A2C10">
        <w:t>,</w:t>
      </w:r>
      <w:r>
        <w:tab/>
        <w:t>(</w:t>
      </w:r>
      <w:r w:rsidR="00246E10" w:rsidRPr="00A30F2A">
        <w:t>6</w:t>
      </w:r>
      <w:r w:rsidRPr="001A2C10">
        <w:t xml:space="preserve"> балл</w:t>
      </w:r>
      <w:r w:rsidR="00FC3D6B">
        <w:t>ов</w:t>
      </w:r>
      <w:r w:rsidRPr="001A2C10">
        <w:t>)</w:t>
      </w:r>
    </w:p>
    <w:p w:rsidR="00DB3B00" w:rsidRDefault="001A2C10" w:rsidP="001A2C10">
      <w:pPr>
        <w:tabs>
          <w:tab w:val="left" w:pos="9498"/>
        </w:tabs>
      </w:pPr>
      <w:r w:rsidRPr="001A2C10">
        <w:t xml:space="preserve">где </w:t>
      </w:r>
      <w:r w:rsidR="00DB3B00" w:rsidRPr="00DB3B00">
        <w:rPr>
          <w:position w:val="-14"/>
        </w:rPr>
        <w:object w:dxaOrig="400" w:dyaOrig="380">
          <v:shape id="_x0000_i1037" type="#_x0000_t75" style="width:20.25pt;height:18.75pt" o:ole="">
            <v:imagedata r:id="rId32" o:title=""/>
          </v:shape>
          <o:OLEObject Type="Embed" ProgID="Equation.DSMT4" ShapeID="_x0000_i1037" DrawAspect="Content" ObjectID="_1678490098" r:id="rId33"/>
        </w:object>
      </w:r>
      <w:r w:rsidR="00DB3B00">
        <w:t xml:space="preserve"> можно заменить через плотность и объем: </w:t>
      </w:r>
      <w:r w:rsidR="00DB3B00" w:rsidRPr="00DB3B00">
        <w:rPr>
          <w:position w:val="-12"/>
        </w:rPr>
        <w:object w:dxaOrig="880" w:dyaOrig="360">
          <v:shape id="_x0000_i1038" type="#_x0000_t75" style="width:44.25pt;height:18pt" o:ole="">
            <v:imagedata r:id="rId34" o:title=""/>
          </v:shape>
          <o:OLEObject Type="Embed" ProgID="Equation.DSMT4" ShapeID="_x0000_i1038" DrawAspect="Content" ObjectID="_1678490099" r:id="rId35"/>
        </w:object>
      </w:r>
      <w:r w:rsidR="00DB3B00">
        <w:t>,</w:t>
      </w:r>
      <w:r w:rsidR="00DB3B00" w:rsidRPr="00DB3B00">
        <w:t xml:space="preserve"> </w:t>
      </w:r>
      <w:r w:rsidR="00DB3B00" w:rsidRPr="00DB3B00">
        <w:rPr>
          <w:position w:val="-12"/>
        </w:rPr>
        <w:object w:dxaOrig="920" w:dyaOrig="360">
          <v:shape id="_x0000_i1039" type="#_x0000_t75" style="width:46.5pt;height:18pt" o:ole="">
            <v:imagedata r:id="rId36" o:title=""/>
          </v:shape>
          <o:OLEObject Type="Embed" ProgID="Equation.DSMT4" ShapeID="_x0000_i1039" DrawAspect="Content" ObjectID="_1678490100" r:id="rId37"/>
        </w:object>
      </w:r>
      <w:r w:rsidR="00DB3B00" w:rsidRPr="00DB3B00">
        <w:t>.</w:t>
      </w:r>
      <w:r w:rsidR="00DB3B00">
        <w:tab/>
        <w:t>(</w:t>
      </w:r>
      <w:r w:rsidR="00DB3B00" w:rsidRPr="00DB3B00">
        <w:t>2</w:t>
      </w:r>
      <w:r w:rsidRPr="001A2C10">
        <w:t xml:space="preserve"> балла)</w:t>
      </w:r>
    </w:p>
    <w:p w:rsidR="00DB3B00" w:rsidRDefault="00DB3B00" w:rsidP="001A2C10">
      <w:pPr>
        <w:tabs>
          <w:tab w:val="left" w:pos="9498"/>
        </w:tabs>
      </w:pPr>
      <w:r>
        <w:t xml:space="preserve">Продолжая замену </w:t>
      </w:r>
      <w:r w:rsidRPr="00DB3B00">
        <w:rPr>
          <w:position w:val="-12"/>
          <w:lang w:val="en-US"/>
        </w:rPr>
        <w:object w:dxaOrig="760" w:dyaOrig="360">
          <v:shape id="_x0000_i1040" type="#_x0000_t75" style="width:38.25pt;height:18pt" o:ole="">
            <v:imagedata r:id="rId38" o:title=""/>
          </v:shape>
          <o:OLEObject Type="Embed" ProgID="Equation.DSMT4" ShapeID="_x0000_i1040" DrawAspect="Content" ObjectID="_1678490101" r:id="rId39"/>
        </w:object>
      </w:r>
      <w:r>
        <w:t xml:space="preserve">, и разделив уравнение </w:t>
      </w:r>
      <w:r w:rsidRPr="00DB3B00">
        <w:t>(1)</w:t>
      </w:r>
      <w:r>
        <w:t xml:space="preserve"> на</w:t>
      </w:r>
      <w:r w:rsidR="00FD4F00">
        <w:t xml:space="preserve"> </w:t>
      </w:r>
      <w:r w:rsidR="00FD4F00" w:rsidRPr="00FD4F00">
        <w:rPr>
          <w:i/>
          <w:lang w:val="en-US"/>
        </w:rPr>
        <w:t>l</w:t>
      </w:r>
      <w:r w:rsidR="00FD4F00">
        <w:t xml:space="preserve"> получим:</w:t>
      </w:r>
      <w:r w:rsidR="00FD4F00" w:rsidRPr="00FD4F00">
        <w:t xml:space="preserve"> </w:t>
      </w:r>
      <w:r w:rsidR="00FD4F00">
        <w:tab/>
        <w:t>(</w:t>
      </w:r>
      <w:r w:rsidR="00FD4F00" w:rsidRPr="00DB3B00">
        <w:t>2</w:t>
      </w:r>
      <w:r w:rsidR="00FD4F00" w:rsidRPr="001A2C10">
        <w:t xml:space="preserve"> балла)</w:t>
      </w:r>
    </w:p>
    <w:p w:rsidR="00FD4F00" w:rsidRPr="001A2C10" w:rsidRDefault="00FD4F00" w:rsidP="00FD4F00">
      <w:pPr>
        <w:tabs>
          <w:tab w:val="left" w:pos="2694"/>
          <w:tab w:val="left" w:pos="7797"/>
        </w:tabs>
        <w:ind w:firstLine="284"/>
        <w:jc w:val="center"/>
      </w:pPr>
      <w:r w:rsidRPr="00DB3B00">
        <w:t>(</w:t>
      </w:r>
      <w:r>
        <w:t>2</w:t>
      </w:r>
      <w:r w:rsidRPr="00DB3B00">
        <w:t>)</w:t>
      </w:r>
      <w:r>
        <w:tab/>
      </w:r>
      <w:r w:rsidR="002840D6" w:rsidRPr="00DB3B00">
        <w:rPr>
          <w:position w:val="-24"/>
        </w:rPr>
        <w:object w:dxaOrig="2020" w:dyaOrig="620">
          <v:shape id="_x0000_i1041" type="#_x0000_t75" style="width:100.5pt;height:31.5pt" o:ole="">
            <v:imagedata r:id="rId40" o:title=""/>
          </v:shape>
          <o:OLEObject Type="Embed" ProgID="Equation.DSMT4" ShapeID="_x0000_i1041" DrawAspect="Content" ObjectID="_1678490102" r:id="rId41"/>
        </w:object>
      </w:r>
      <w:r w:rsidRPr="001A2C10">
        <w:t>,</w:t>
      </w:r>
      <w:r>
        <w:tab/>
        <w:t>(</w:t>
      </w:r>
      <w:r w:rsidRPr="00DB3B00">
        <w:t>2</w:t>
      </w:r>
      <w:r w:rsidRPr="001A2C10">
        <w:t xml:space="preserve"> балла)</w:t>
      </w:r>
    </w:p>
    <w:p w:rsidR="00FD4F00" w:rsidRDefault="001B2FE3" w:rsidP="00FD4F00">
      <w:pPr>
        <w:tabs>
          <w:tab w:val="left" w:pos="9498"/>
        </w:tabs>
      </w:pPr>
      <w:r>
        <w:t>Остается лишь выразить искомую площадь медной части стержня:</w:t>
      </w:r>
    </w:p>
    <w:p w:rsidR="002840D6" w:rsidRPr="007F01EC" w:rsidRDefault="002840D6" w:rsidP="002840D6">
      <w:pPr>
        <w:tabs>
          <w:tab w:val="left" w:pos="2694"/>
          <w:tab w:val="left" w:pos="7797"/>
        </w:tabs>
        <w:ind w:firstLine="284"/>
        <w:jc w:val="center"/>
      </w:pPr>
      <w:r w:rsidRPr="002840D6">
        <w:rPr>
          <w:position w:val="-30"/>
        </w:rPr>
        <w:object w:dxaOrig="2260" w:dyaOrig="700">
          <v:shape id="_x0000_i1042" type="#_x0000_t75" style="width:112.5pt;height:35.25pt" o:ole="">
            <v:imagedata r:id="rId42" o:title=""/>
          </v:shape>
          <o:OLEObject Type="Embed" ProgID="Equation.DSMT4" ShapeID="_x0000_i1042" DrawAspect="Content" ObjectID="_1678490103" r:id="rId43"/>
        </w:object>
      </w:r>
      <w:r w:rsidRPr="007F01EC">
        <w:t>,</w:t>
      </w:r>
    </w:p>
    <w:p w:rsidR="002840D6" w:rsidRPr="007F01EC" w:rsidRDefault="007F01EC" w:rsidP="00094FC3">
      <w:pPr>
        <w:tabs>
          <w:tab w:val="left" w:pos="3402"/>
          <w:tab w:val="left" w:pos="9356"/>
        </w:tabs>
        <w:jc w:val="center"/>
      </w:pPr>
      <w:r>
        <w:t xml:space="preserve">Ответ: </w:t>
      </w:r>
      <w:r>
        <w:tab/>
      </w:r>
      <w:r w:rsidR="002840D6" w:rsidRPr="002840D6">
        <w:rPr>
          <w:position w:val="-30"/>
        </w:rPr>
        <w:object w:dxaOrig="1680" w:dyaOrig="680">
          <v:shape id="_x0000_i1043" type="#_x0000_t75" style="width:84pt;height:34.5pt" o:ole="">
            <v:imagedata r:id="rId44" o:title=""/>
          </v:shape>
          <o:OLEObject Type="Embed" ProgID="Equation.DSMT4" ShapeID="_x0000_i1043" DrawAspect="Content" ObjectID="_1678490104" r:id="rId45"/>
        </w:object>
      </w:r>
      <w:r w:rsidR="002840D6" w:rsidRPr="007F01EC">
        <w:t>.</w:t>
      </w:r>
      <w:r w:rsidR="002840D6">
        <w:tab/>
        <w:t>(</w:t>
      </w:r>
      <w:r w:rsidR="002840D6" w:rsidRPr="007F01EC">
        <w:t>4</w:t>
      </w:r>
      <w:r w:rsidR="002840D6" w:rsidRPr="001A2C10">
        <w:t xml:space="preserve"> балла)</w:t>
      </w:r>
    </w:p>
    <w:p w:rsidR="001A2C10" w:rsidRDefault="001A2C10" w:rsidP="001A2C10">
      <w:pPr>
        <w:ind w:firstLine="284"/>
        <w:rPr>
          <w:sz w:val="26"/>
          <w:szCs w:val="26"/>
        </w:rPr>
      </w:pPr>
      <w:r w:rsidRPr="00775B54">
        <w:rPr>
          <w:sz w:val="26"/>
          <w:szCs w:val="26"/>
        </w:rPr>
        <w:br w:type="page"/>
      </w:r>
    </w:p>
    <w:p w:rsidR="00666A59" w:rsidRDefault="002B7A73" w:rsidP="004109FF">
      <w:pPr>
        <w:ind w:firstLine="284"/>
        <w:rPr>
          <w:sz w:val="26"/>
          <w:szCs w:val="26"/>
        </w:rPr>
      </w:pPr>
      <w:r w:rsidRPr="002B7A73">
        <w:rPr>
          <w:noProof/>
          <w:sz w:val="26"/>
          <w:szCs w:val="26"/>
          <w:lang w:eastAsia="ru-RU"/>
        </w:rPr>
        <w:lastRenderedPageBreak/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302635</wp:posOffset>
            </wp:positionH>
            <wp:positionV relativeFrom="paragraph">
              <wp:posOffset>11828</wp:posOffset>
            </wp:positionV>
            <wp:extent cx="3405505" cy="1718945"/>
            <wp:effectExtent l="0" t="0" r="4445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5505" cy="17189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66A59">
        <w:rPr>
          <w:sz w:val="26"/>
          <w:szCs w:val="26"/>
        </w:rPr>
        <w:t>3. На графике приведена зависимость скорости автомобиля от времени. Определите среднюю скорость автомобиля.</w:t>
      </w:r>
      <w:r w:rsidRPr="002B7A73">
        <w:rPr>
          <w:noProof/>
          <w:lang w:eastAsia="ru-RU"/>
        </w:rPr>
        <w:t xml:space="preserve"> </w:t>
      </w:r>
    </w:p>
    <w:p w:rsidR="003E20DB" w:rsidRDefault="003E20DB" w:rsidP="004109FF">
      <w:pPr>
        <w:ind w:firstLine="284"/>
        <w:rPr>
          <w:sz w:val="26"/>
          <w:szCs w:val="26"/>
        </w:rPr>
      </w:pPr>
    </w:p>
    <w:p w:rsidR="001C460D" w:rsidRDefault="001C460D" w:rsidP="004109FF">
      <w:pPr>
        <w:ind w:firstLine="284"/>
        <w:rPr>
          <w:sz w:val="26"/>
          <w:szCs w:val="26"/>
        </w:rPr>
      </w:pPr>
    </w:p>
    <w:p w:rsidR="001C460D" w:rsidRDefault="001C460D" w:rsidP="004109FF">
      <w:pPr>
        <w:ind w:firstLine="284"/>
        <w:rPr>
          <w:sz w:val="26"/>
          <w:szCs w:val="26"/>
        </w:rPr>
      </w:pPr>
    </w:p>
    <w:p w:rsidR="001C460D" w:rsidRDefault="001C460D" w:rsidP="004109FF">
      <w:pPr>
        <w:ind w:firstLine="284"/>
        <w:rPr>
          <w:sz w:val="26"/>
          <w:szCs w:val="26"/>
        </w:rPr>
      </w:pPr>
    </w:p>
    <w:p w:rsidR="001C460D" w:rsidRPr="001A2C10" w:rsidRDefault="001C460D" w:rsidP="001C460D">
      <w:pPr>
        <w:ind w:firstLine="284"/>
        <w:rPr>
          <w:b/>
        </w:rPr>
      </w:pPr>
      <w:r>
        <w:rPr>
          <w:b/>
        </w:rPr>
        <w:t>Возможное решение</w:t>
      </w:r>
    </w:p>
    <w:p w:rsidR="001C460D" w:rsidRPr="00135CB2" w:rsidRDefault="001C460D" w:rsidP="001C460D">
      <w:pPr>
        <w:ind w:firstLine="284"/>
      </w:pPr>
    </w:p>
    <w:p w:rsidR="001C460D" w:rsidRPr="00A30F2A" w:rsidRDefault="00A30F2A" w:rsidP="00717C22">
      <w:r>
        <w:t xml:space="preserve">Средняя скорость – это всё расстояние, деленное на полное время пути: </w:t>
      </w:r>
    </w:p>
    <w:p w:rsidR="001C460D" w:rsidRPr="00717C22" w:rsidRDefault="00A30F2A" w:rsidP="00A30F2A">
      <w:pPr>
        <w:pStyle w:val="MTDisplayEquation"/>
      </w:pPr>
      <w:r w:rsidRPr="00717C22">
        <w:t>(1)</w:t>
      </w:r>
      <w:r>
        <w:tab/>
      </w:r>
      <w:r w:rsidR="00717C22" w:rsidRPr="00717C22">
        <w:rPr>
          <w:position w:val="-30"/>
        </w:rPr>
        <w:object w:dxaOrig="3519" w:dyaOrig="680">
          <v:shape id="_x0000_i1044" type="#_x0000_t75" style="width:175.5pt;height:33.75pt" o:ole="">
            <v:imagedata r:id="rId47" o:title=""/>
          </v:shape>
          <o:OLEObject Type="Embed" ProgID="Equation.DSMT4" ShapeID="_x0000_i1044" DrawAspect="Content" ObjectID="_1678490105" r:id="rId48"/>
        </w:object>
      </w:r>
      <w:r w:rsidR="00717C22" w:rsidRPr="0039645F">
        <w:t>.</w:t>
      </w:r>
      <w:r w:rsidR="00717C22">
        <w:tab/>
      </w:r>
      <w:r w:rsidR="00717C22" w:rsidRPr="00717C22">
        <w:t xml:space="preserve">(16 </w:t>
      </w:r>
      <w:r w:rsidR="00FC3D6B">
        <w:t>баллов</w:t>
      </w:r>
      <w:r w:rsidR="00717C22" w:rsidRPr="00717C22">
        <w:t>)</w:t>
      </w:r>
    </w:p>
    <w:p w:rsidR="001C460D" w:rsidRDefault="00717C22" w:rsidP="001C460D">
      <w:pPr>
        <w:tabs>
          <w:tab w:val="left" w:pos="9498"/>
        </w:tabs>
      </w:pPr>
      <w:r>
        <w:t>Тогда, если выписать каждый временной участок:</w:t>
      </w:r>
    </w:p>
    <w:p w:rsidR="00717C22" w:rsidRPr="00717C22" w:rsidRDefault="00717C22" w:rsidP="00717C22">
      <w:pPr>
        <w:pStyle w:val="MTDisplayEquation"/>
      </w:pPr>
      <w:r w:rsidRPr="00717C22">
        <w:t>(2)</w:t>
      </w:r>
      <w:r>
        <w:tab/>
      </w:r>
      <w:r w:rsidR="0094514E" w:rsidRPr="00717C22">
        <w:rPr>
          <w:position w:val="-88"/>
        </w:rPr>
        <w:object w:dxaOrig="1219" w:dyaOrig="1920">
          <v:shape id="_x0000_i1045" type="#_x0000_t75" style="width:60.75pt;height:96pt" o:ole="">
            <v:imagedata r:id="rId49" o:title=""/>
          </v:shape>
          <o:OLEObject Type="Embed" ProgID="Equation.DSMT4" ShapeID="_x0000_i1045" DrawAspect="Content" ObjectID="_1678490106" r:id="rId50"/>
        </w:object>
      </w:r>
      <w:r>
        <w:tab/>
      </w:r>
      <w:r w:rsidRPr="00717C22">
        <w:t xml:space="preserve">(2 </w:t>
      </w:r>
      <w:r>
        <w:t>балла</w:t>
      </w:r>
      <w:r w:rsidRPr="00717C22">
        <w:t>)</w:t>
      </w:r>
    </w:p>
    <w:p w:rsidR="00717C22" w:rsidRPr="00A30F2A" w:rsidRDefault="00717C22" w:rsidP="00717C22">
      <w:r>
        <w:t xml:space="preserve">Можно получить окончательное выражение и ответ: </w:t>
      </w:r>
    </w:p>
    <w:p w:rsidR="00717C22" w:rsidRPr="00717C22" w:rsidRDefault="00717C22" w:rsidP="00717C22">
      <w:pPr>
        <w:pStyle w:val="MTDisplayEquation"/>
      </w:pPr>
      <w:r w:rsidRPr="00717C22">
        <w:t>(</w:t>
      </w:r>
      <w:r w:rsidRPr="0039645F">
        <w:t>3</w:t>
      </w:r>
      <w:r w:rsidRPr="00717C22">
        <w:t>)</w:t>
      </w:r>
      <w:r>
        <w:tab/>
      </w:r>
      <w:r w:rsidRPr="00717C22">
        <w:rPr>
          <w:position w:val="-54"/>
        </w:rPr>
        <w:object w:dxaOrig="2700" w:dyaOrig="1200">
          <v:shape id="_x0000_i1046" type="#_x0000_t75" style="width:135pt;height:60pt" o:ole="">
            <v:imagedata r:id="rId51" o:title=""/>
          </v:shape>
          <o:OLEObject Type="Embed" ProgID="Equation.DSMT4" ShapeID="_x0000_i1046" DrawAspect="Content" ObjectID="_1678490107" r:id="rId52"/>
        </w:object>
      </w:r>
      <w:r w:rsidRPr="0039645F">
        <w:t>.</w:t>
      </w:r>
      <w:r>
        <w:tab/>
      </w:r>
      <w:r w:rsidRPr="00717C22">
        <w:t>(</w:t>
      </w:r>
      <w:r w:rsidRPr="0039645F">
        <w:t>2</w:t>
      </w:r>
      <w:r w:rsidRPr="00717C22">
        <w:t xml:space="preserve"> </w:t>
      </w:r>
      <w:r>
        <w:t>балла</w:t>
      </w:r>
      <w:r w:rsidRPr="00717C22">
        <w:t>)</w:t>
      </w:r>
    </w:p>
    <w:p w:rsidR="001C460D" w:rsidRPr="0039645F" w:rsidRDefault="00717C22" w:rsidP="003E4F67">
      <w:pPr>
        <w:tabs>
          <w:tab w:val="left" w:pos="3402"/>
          <w:tab w:val="left" w:pos="9356"/>
        </w:tabs>
        <w:jc w:val="left"/>
      </w:pPr>
      <w:r>
        <w:t>Ответ</w:t>
      </w:r>
      <w:r w:rsidR="003E4F67" w:rsidRPr="0039645F">
        <w:t xml:space="preserve">: </w:t>
      </w:r>
      <w:r w:rsidR="003E4F67" w:rsidRPr="003E4F67">
        <w:rPr>
          <w:position w:val="-10"/>
          <w:lang w:val="en-US"/>
        </w:rPr>
        <w:object w:dxaOrig="1719" w:dyaOrig="320">
          <v:shape id="_x0000_i1047" type="#_x0000_t75" style="width:86.25pt;height:15.75pt" o:ole="">
            <v:imagedata r:id="rId53" o:title=""/>
          </v:shape>
          <o:OLEObject Type="Embed" ProgID="Equation.DSMT4" ShapeID="_x0000_i1047" DrawAspect="Content" ObjectID="_1678490108" r:id="rId54"/>
        </w:object>
      </w:r>
      <w:r w:rsidR="003E4F67" w:rsidRPr="0039645F">
        <w:t>.</w:t>
      </w:r>
    </w:p>
    <w:p w:rsidR="001C460D" w:rsidRDefault="001C460D">
      <w:pPr>
        <w:jc w:val="left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666A59" w:rsidRDefault="00666A59" w:rsidP="004109FF">
      <w:pPr>
        <w:ind w:firstLine="284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4. Водонагреватель состоит из ёмкости для воды </w:t>
      </w:r>
      <w:r w:rsidR="00AE6393">
        <w:rPr>
          <w:sz w:val="26"/>
          <w:szCs w:val="26"/>
        </w:rPr>
        <w:t>и двух тепловых элементов, причё</w:t>
      </w:r>
      <w:r>
        <w:rPr>
          <w:sz w:val="26"/>
          <w:szCs w:val="26"/>
        </w:rPr>
        <w:t xml:space="preserve">м мощность первого в 3 раза меньше мощности второго. </w:t>
      </w:r>
      <w:r w:rsidR="00AE59A5">
        <w:rPr>
          <w:sz w:val="26"/>
          <w:szCs w:val="26"/>
        </w:rPr>
        <w:t>Используя только первый тепловой элемент можно</w:t>
      </w:r>
      <w:r>
        <w:rPr>
          <w:sz w:val="26"/>
          <w:szCs w:val="26"/>
        </w:rPr>
        <w:t xml:space="preserve"> нагреть 20 литров воды на 75°</w:t>
      </w:r>
      <w:r>
        <w:rPr>
          <w:sz w:val="26"/>
          <w:szCs w:val="26"/>
          <w:lang w:val="en-US"/>
        </w:rPr>
        <w:t>C</w:t>
      </w:r>
      <w:r w:rsidR="00B91113">
        <w:rPr>
          <w:sz w:val="26"/>
          <w:szCs w:val="26"/>
        </w:rPr>
        <w:t xml:space="preserve"> </w:t>
      </w:r>
      <w:r w:rsidR="00AE59A5">
        <w:rPr>
          <w:sz w:val="26"/>
          <w:szCs w:val="26"/>
        </w:rPr>
        <w:t xml:space="preserve">за </w:t>
      </w:r>
      <w:r w:rsidR="00B91113">
        <w:rPr>
          <w:sz w:val="26"/>
          <w:szCs w:val="26"/>
        </w:rPr>
        <w:t>3,5 часа. Сколько времени займет нагрев 80 л воды на ту же температуру с помощью двух тепловых элементов?</w:t>
      </w:r>
    </w:p>
    <w:p w:rsidR="006A44D1" w:rsidRDefault="006A44D1" w:rsidP="00FA1DBE">
      <w:pPr>
        <w:ind w:firstLine="284"/>
        <w:rPr>
          <w:b/>
        </w:rPr>
      </w:pPr>
    </w:p>
    <w:p w:rsidR="00FA1DBE" w:rsidRPr="001A2C10" w:rsidRDefault="00FA1DBE" w:rsidP="00FA1DBE">
      <w:pPr>
        <w:ind w:firstLine="284"/>
        <w:rPr>
          <w:b/>
        </w:rPr>
      </w:pPr>
      <w:r>
        <w:rPr>
          <w:b/>
        </w:rPr>
        <w:t>Возможное решение</w:t>
      </w:r>
    </w:p>
    <w:p w:rsidR="00FA1DBE" w:rsidRDefault="00FA1DBE" w:rsidP="0039645F"/>
    <w:p w:rsidR="0039645F" w:rsidRPr="00235C93" w:rsidRDefault="0039645F" w:rsidP="00235C93">
      <w:pPr>
        <w:tabs>
          <w:tab w:val="left" w:pos="9498"/>
        </w:tabs>
      </w:pPr>
      <w:r>
        <w:t xml:space="preserve">Правильно записать исходные данные: </w:t>
      </w:r>
      <w:r w:rsidRPr="0039645F">
        <w:rPr>
          <w:position w:val="-12"/>
        </w:rPr>
        <w:object w:dxaOrig="800" w:dyaOrig="360">
          <v:shape id="_x0000_i1048" type="#_x0000_t75" style="width:39.75pt;height:18pt" o:ole="">
            <v:imagedata r:id="rId55" o:title=""/>
          </v:shape>
          <o:OLEObject Type="Embed" ProgID="Equation.DSMT4" ShapeID="_x0000_i1048" DrawAspect="Content" ObjectID="_1678490109" r:id="rId56"/>
        </w:object>
      </w:r>
      <w:r w:rsidRPr="00235C93">
        <w:t xml:space="preserve">, </w:t>
      </w:r>
      <w:r w:rsidRPr="0039645F">
        <w:rPr>
          <w:position w:val="-12"/>
          <w:lang w:val="en-US"/>
        </w:rPr>
        <w:object w:dxaOrig="920" w:dyaOrig="360">
          <v:shape id="_x0000_i1049" type="#_x0000_t75" style="width:45.75pt;height:18pt" o:ole="">
            <v:imagedata r:id="rId57" o:title=""/>
          </v:shape>
          <o:OLEObject Type="Embed" ProgID="Equation.DSMT4" ShapeID="_x0000_i1049" DrawAspect="Content" ObjectID="_1678490110" r:id="rId58"/>
        </w:object>
      </w:r>
      <w:r w:rsidR="00235C93">
        <w:t xml:space="preserve">, тогда: </w:t>
      </w:r>
      <w:r w:rsidR="00235C93">
        <w:tab/>
      </w:r>
      <w:r w:rsidR="00235C93" w:rsidRPr="00717C22">
        <w:t xml:space="preserve">(2 </w:t>
      </w:r>
      <w:r w:rsidR="00235C93">
        <w:t>балла</w:t>
      </w:r>
      <w:r w:rsidR="00235C93" w:rsidRPr="00717C22">
        <w:t>)</w:t>
      </w:r>
    </w:p>
    <w:p w:rsidR="00FA1DBE" w:rsidRPr="00A30F2A" w:rsidRDefault="0039645F" w:rsidP="00FA1DBE">
      <w:r>
        <w:t>Количество теплоты передаваемая первым тепловым элементов объёму воды можно записать как:</w:t>
      </w:r>
      <w:r w:rsidR="00FA1DBE">
        <w:t xml:space="preserve"> </w:t>
      </w:r>
    </w:p>
    <w:p w:rsidR="00FA1DBE" w:rsidRPr="00717C22" w:rsidRDefault="00FA1DBE" w:rsidP="00FA1DBE">
      <w:pPr>
        <w:pStyle w:val="MTDisplayEquation"/>
      </w:pPr>
      <w:r w:rsidRPr="00717C22">
        <w:t>(1)</w:t>
      </w:r>
      <w:r>
        <w:tab/>
      </w:r>
      <w:r w:rsidR="00235C93" w:rsidRPr="0039645F">
        <w:rPr>
          <w:position w:val="-12"/>
        </w:rPr>
        <w:object w:dxaOrig="1260" w:dyaOrig="360">
          <v:shape id="_x0000_i1050" type="#_x0000_t75" style="width:63pt;height:18pt" o:ole="">
            <v:imagedata r:id="rId59" o:title=""/>
          </v:shape>
          <o:OLEObject Type="Embed" ProgID="Equation.DSMT4" ShapeID="_x0000_i1050" DrawAspect="Content" ObjectID="_1678490111" r:id="rId60"/>
        </w:object>
      </w:r>
      <w:r w:rsidR="00235C93">
        <w:t>,</w:t>
      </w:r>
      <w:r>
        <w:tab/>
      </w:r>
      <w:r w:rsidRPr="00717C22">
        <w:t>(</w:t>
      </w:r>
      <w:r w:rsidR="00235C93" w:rsidRPr="00FC3D6B">
        <w:t>6</w:t>
      </w:r>
      <w:r w:rsidRPr="00717C22">
        <w:t xml:space="preserve"> </w:t>
      </w:r>
      <w:r w:rsidR="00FC3D6B">
        <w:t>баллов</w:t>
      </w:r>
      <w:r w:rsidRPr="00717C22">
        <w:t>)</w:t>
      </w:r>
    </w:p>
    <w:p w:rsidR="00FA1DBE" w:rsidRPr="00235C93" w:rsidRDefault="00235C93" w:rsidP="00FA1DBE">
      <w:pPr>
        <w:tabs>
          <w:tab w:val="left" w:pos="9498"/>
        </w:tabs>
      </w:pPr>
      <w:r>
        <w:t>с другой стороны, нагрев с помощью двух тепловых элементов:</w:t>
      </w:r>
    </w:p>
    <w:p w:rsidR="00235C93" w:rsidRPr="00717C22" w:rsidRDefault="00235C93" w:rsidP="00235C93">
      <w:pPr>
        <w:pStyle w:val="MTDisplayEquation"/>
      </w:pPr>
      <w:r w:rsidRPr="00717C22">
        <w:t>(</w:t>
      </w:r>
      <w:r>
        <w:t>2</w:t>
      </w:r>
      <w:r w:rsidRPr="00717C22">
        <w:t>)</w:t>
      </w:r>
      <w:r>
        <w:tab/>
      </w:r>
      <w:r w:rsidRPr="0039645F">
        <w:rPr>
          <w:position w:val="-12"/>
        </w:rPr>
        <w:object w:dxaOrig="1920" w:dyaOrig="360">
          <v:shape id="_x0000_i1051" type="#_x0000_t75" style="width:96pt;height:18pt" o:ole="">
            <v:imagedata r:id="rId61" o:title=""/>
          </v:shape>
          <o:OLEObject Type="Embed" ProgID="Equation.DSMT4" ShapeID="_x0000_i1051" DrawAspect="Content" ObjectID="_1678490112" r:id="rId62"/>
        </w:object>
      </w:r>
      <w:r>
        <w:t>,</w:t>
      </w:r>
      <w:r>
        <w:tab/>
      </w:r>
      <w:r w:rsidRPr="00717C22">
        <w:t>(</w:t>
      </w:r>
      <w:r w:rsidRPr="00235C93">
        <w:t>6</w:t>
      </w:r>
      <w:r w:rsidRPr="00717C22">
        <w:t xml:space="preserve"> </w:t>
      </w:r>
      <w:r w:rsidR="00FC3D6B">
        <w:t>баллов</w:t>
      </w:r>
      <w:r w:rsidRPr="00717C22">
        <w:t>)</w:t>
      </w:r>
    </w:p>
    <w:p w:rsidR="00FA1DBE" w:rsidRPr="00235C93" w:rsidRDefault="00235C93" w:rsidP="00FA1DBE">
      <w:r w:rsidRPr="00235C93">
        <w:t>тогда,</w:t>
      </w:r>
      <w:r>
        <w:t xml:space="preserve"> проведя замену, и разделив выражение (2) на (1),</w:t>
      </w:r>
      <w:r w:rsidR="00FA1DBE">
        <w:t xml:space="preserve"> </w:t>
      </w:r>
      <w:r>
        <w:t xml:space="preserve">можно выразить </w:t>
      </w:r>
      <w:r w:rsidRPr="00235C93">
        <w:rPr>
          <w:position w:val="-12"/>
          <w:lang w:val="en-US"/>
        </w:rPr>
        <w:object w:dxaOrig="220" w:dyaOrig="360">
          <v:shape id="_x0000_i1052" type="#_x0000_t75" style="width:11.25pt;height:18pt" o:ole="">
            <v:imagedata r:id="rId63" o:title=""/>
          </v:shape>
          <o:OLEObject Type="Embed" ProgID="Equation.DSMT4" ShapeID="_x0000_i1052" DrawAspect="Content" ObjectID="_1678490113" r:id="rId64"/>
        </w:object>
      </w:r>
      <w:r>
        <w:t>:</w:t>
      </w:r>
    </w:p>
    <w:p w:rsidR="00FA1DBE" w:rsidRPr="00717C22" w:rsidRDefault="00FA1DBE" w:rsidP="00FA1DBE">
      <w:pPr>
        <w:pStyle w:val="MTDisplayEquation"/>
      </w:pPr>
      <w:r w:rsidRPr="00717C22">
        <w:t>(</w:t>
      </w:r>
      <w:r w:rsidRPr="0039645F">
        <w:t>3</w:t>
      </w:r>
      <w:r w:rsidRPr="00717C22">
        <w:t>)</w:t>
      </w:r>
      <w:r>
        <w:tab/>
      </w:r>
      <w:r w:rsidR="00235C93" w:rsidRPr="00235C93">
        <w:rPr>
          <w:position w:val="-30"/>
        </w:rPr>
        <w:object w:dxaOrig="1900" w:dyaOrig="680">
          <v:shape id="_x0000_i1053" type="#_x0000_t75" style="width:95.25pt;height:33.75pt" o:ole="">
            <v:imagedata r:id="rId65" o:title=""/>
          </v:shape>
          <o:OLEObject Type="Embed" ProgID="Equation.DSMT4" ShapeID="_x0000_i1053" DrawAspect="Content" ObjectID="_1678490114" r:id="rId66"/>
        </w:object>
      </w:r>
      <w:r w:rsidR="00235C93">
        <w:t>,</w:t>
      </w:r>
      <w:r>
        <w:tab/>
      </w:r>
      <w:r w:rsidRPr="00717C22">
        <w:t>(</w:t>
      </w:r>
      <w:r w:rsidR="00702F4D">
        <w:t>4</w:t>
      </w:r>
      <w:r w:rsidRPr="00717C22">
        <w:t xml:space="preserve"> </w:t>
      </w:r>
      <w:r>
        <w:t>балла</w:t>
      </w:r>
      <w:r w:rsidRPr="00717C22">
        <w:t>)</w:t>
      </w:r>
    </w:p>
    <w:p w:rsidR="00235C93" w:rsidRPr="00717C22" w:rsidRDefault="00235C93" w:rsidP="00235C93">
      <w:pPr>
        <w:pStyle w:val="MTDisplayEquation"/>
      </w:pPr>
      <w:r>
        <w:tab/>
      </w:r>
      <w:r w:rsidRPr="00235C93">
        <w:rPr>
          <w:position w:val="-30"/>
        </w:rPr>
        <w:object w:dxaOrig="1200" w:dyaOrig="680">
          <v:shape id="_x0000_i1054" type="#_x0000_t75" style="width:60pt;height:33.75pt" o:ole="">
            <v:imagedata r:id="rId67" o:title=""/>
          </v:shape>
          <o:OLEObject Type="Embed" ProgID="Equation.DSMT4" ShapeID="_x0000_i1054" DrawAspect="Content" ObjectID="_1678490115" r:id="rId68"/>
        </w:object>
      </w:r>
      <w:r w:rsidRPr="0039645F">
        <w:t>.</w:t>
      </w:r>
      <w:r>
        <w:tab/>
      </w:r>
      <w:r w:rsidRPr="00717C22">
        <w:t>(</w:t>
      </w:r>
      <w:r w:rsidRPr="0039645F">
        <w:t>2</w:t>
      </w:r>
      <w:r w:rsidRPr="00717C22">
        <w:t xml:space="preserve"> </w:t>
      </w:r>
      <w:r>
        <w:t>балла</w:t>
      </w:r>
      <w:r w:rsidRPr="00717C22">
        <w:t>)</w:t>
      </w:r>
    </w:p>
    <w:p w:rsidR="003E20DB" w:rsidRDefault="00235C93" w:rsidP="00235C93">
      <w:pPr>
        <w:ind w:firstLine="284"/>
        <w:rPr>
          <w:sz w:val="26"/>
          <w:szCs w:val="26"/>
        </w:rPr>
      </w:pPr>
      <w:r>
        <w:t>Ответ</w:t>
      </w:r>
      <w:r w:rsidRPr="0039645F">
        <w:t xml:space="preserve">: </w:t>
      </w:r>
      <w:r w:rsidRPr="00235C93">
        <w:rPr>
          <w:position w:val="-12"/>
          <w:lang w:val="en-US"/>
        </w:rPr>
        <w:object w:dxaOrig="1320" w:dyaOrig="360">
          <v:shape id="_x0000_i1055" type="#_x0000_t75" style="width:66pt;height:18pt" o:ole="">
            <v:imagedata r:id="rId69" o:title=""/>
          </v:shape>
          <o:OLEObject Type="Embed" ProgID="Equation.DSMT4" ShapeID="_x0000_i1055" DrawAspect="Content" ObjectID="_1678490116" r:id="rId70"/>
        </w:object>
      </w:r>
      <w:r w:rsidR="00FA1DBE" w:rsidRPr="0039645F">
        <w:t>.</w:t>
      </w:r>
    </w:p>
    <w:p w:rsidR="00FA1DBE" w:rsidRDefault="00FA1DBE">
      <w:pPr>
        <w:jc w:val="left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B91113" w:rsidRDefault="003E20DB" w:rsidP="004109FF">
      <w:pPr>
        <w:ind w:firstLine="284"/>
        <w:rPr>
          <w:sz w:val="26"/>
          <w:szCs w:val="26"/>
        </w:rPr>
      </w:pPr>
      <w:r>
        <w:rPr>
          <w:rFonts w:eastAsia="Times New Roman"/>
          <w:b/>
          <w:noProof/>
          <w:sz w:val="20"/>
          <w:szCs w:val="20"/>
          <w:lang w:eastAsia="ru-RU"/>
        </w:rPr>
        <w:lastRenderedPageBreak/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3691378</wp:posOffset>
            </wp:positionH>
            <wp:positionV relativeFrom="paragraph">
              <wp:posOffset>106804</wp:posOffset>
            </wp:positionV>
            <wp:extent cx="2893695" cy="1098550"/>
            <wp:effectExtent l="0" t="0" r="1905" b="635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3695" cy="1098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1113">
        <w:rPr>
          <w:sz w:val="26"/>
          <w:szCs w:val="26"/>
        </w:rPr>
        <w:t xml:space="preserve">5. Провод длиной </w:t>
      </w:r>
      <w:r w:rsidR="00B91113" w:rsidRPr="00545F11">
        <w:rPr>
          <w:b/>
          <w:i/>
          <w:sz w:val="26"/>
          <w:szCs w:val="26"/>
          <w:lang w:val="en-US"/>
        </w:rPr>
        <w:t>l</w:t>
      </w:r>
      <w:r w:rsidR="00B91113" w:rsidRPr="00B91113">
        <w:rPr>
          <w:sz w:val="26"/>
          <w:szCs w:val="26"/>
        </w:rPr>
        <w:t xml:space="preserve"> </w:t>
      </w:r>
      <w:r w:rsidR="00B91113">
        <w:rPr>
          <w:sz w:val="26"/>
          <w:szCs w:val="26"/>
        </w:rPr>
        <w:t xml:space="preserve">был придавлен валиком шириной </w:t>
      </w:r>
      <w:r w:rsidR="00B91113" w:rsidRPr="00545F11">
        <w:rPr>
          <w:b/>
          <w:i/>
          <w:sz w:val="26"/>
          <w:szCs w:val="26"/>
          <w:lang w:val="en-US"/>
        </w:rPr>
        <w:t>h</w:t>
      </w:r>
      <w:r w:rsidR="00B91113">
        <w:rPr>
          <w:sz w:val="26"/>
          <w:szCs w:val="26"/>
        </w:rPr>
        <w:t xml:space="preserve"> так, что по краям остались одинаковые части без изменения толщины. При этом он удлинился на величину </w:t>
      </w:r>
      <w:r w:rsidR="00B91113" w:rsidRPr="00545F11">
        <w:rPr>
          <w:b/>
          <w:i/>
          <w:sz w:val="26"/>
          <w:szCs w:val="26"/>
          <w:lang w:val="en-US"/>
        </w:rPr>
        <w:t>x</w:t>
      </w:r>
      <w:r w:rsidR="00B91113" w:rsidRPr="00B91113">
        <w:rPr>
          <w:sz w:val="26"/>
          <w:szCs w:val="26"/>
        </w:rPr>
        <w:t xml:space="preserve"> </w:t>
      </w:r>
      <w:r w:rsidR="00B91113">
        <w:rPr>
          <w:sz w:val="26"/>
          <w:szCs w:val="26"/>
        </w:rPr>
        <w:t>не изменив своего объёма, у провода уменьшилась площадь поперечного сечения только в придавленной области. Определить во сколько раз изменилось сопротивление такого провода.</w:t>
      </w:r>
    </w:p>
    <w:p w:rsidR="006A44D1" w:rsidRDefault="006A44D1" w:rsidP="006A44D1">
      <w:pPr>
        <w:ind w:firstLine="284"/>
        <w:rPr>
          <w:b/>
        </w:rPr>
      </w:pPr>
    </w:p>
    <w:p w:rsidR="006A44D1" w:rsidRPr="001A2C10" w:rsidRDefault="006A44D1" w:rsidP="006A44D1">
      <w:pPr>
        <w:ind w:firstLine="284"/>
        <w:rPr>
          <w:b/>
        </w:rPr>
      </w:pPr>
      <w:r>
        <w:rPr>
          <w:b/>
        </w:rPr>
        <w:t>Возможное решение</w:t>
      </w:r>
    </w:p>
    <w:p w:rsidR="006A44D1" w:rsidRDefault="006A44D1" w:rsidP="006A44D1"/>
    <w:p w:rsidR="006A44D1" w:rsidRPr="00235C93" w:rsidRDefault="00E26EF8" w:rsidP="006A44D1">
      <w:pPr>
        <w:tabs>
          <w:tab w:val="left" w:pos="9498"/>
        </w:tabs>
      </w:pPr>
      <w:r>
        <w:t xml:space="preserve">Объём провода не изменился, таким образом, можем записать: </w:t>
      </w:r>
      <w:r w:rsidRPr="00E26EF8">
        <w:rPr>
          <w:position w:val="-12"/>
        </w:rPr>
        <w:object w:dxaOrig="2500" w:dyaOrig="360">
          <v:shape id="_x0000_i1056" type="#_x0000_t75" style="width:125.25pt;height:18pt" o:ole="">
            <v:imagedata r:id="rId72" o:title=""/>
          </v:shape>
          <o:OLEObject Type="Embed" ProgID="Equation.DSMT4" ShapeID="_x0000_i1056" DrawAspect="Content" ObjectID="_1678490117" r:id="rId73"/>
        </w:object>
      </w:r>
      <w:r w:rsidRPr="00E26EF8">
        <w:t>.</w:t>
      </w:r>
      <w:r w:rsidR="006A44D1">
        <w:tab/>
      </w:r>
      <w:r w:rsidR="006A44D1" w:rsidRPr="00717C22">
        <w:t>(</w:t>
      </w:r>
      <w:r w:rsidRPr="003D1F21">
        <w:t>3</w:t>
      </w:r>
      <w:r w:rsidR="006A44D1" w:rsidRPr="00717C22">
        <w:t xml:space="preserve"> </w:t>
      </w:r>
      <w:r w:rsidR="006A44D1">
        <w:t>балла</w:t>
      </w:r>
      <w:r w:rsidR="006A44D1" w:rsidRPr="00717C22">
        <w:t>)</w:t>
      </w:r>
    </w:p>
    <w:p w:rsidR="006A44D1" w:rsidRPr="00A30F2A" w:rsidRDefault="00E26EF8" w:rsidP="006A44D1">
      <w:r>
        <w:t>Тогда площадь придавленной валиком части провода можно выразить как:</w:t>
      </w:r>
      <w:r w:rsidR="006A44D1">
        <w:t xml:space="preserve"> </w:t>
      </w:r>
    </w:p>
    <w:p w:rsidR="006A44D1" w:rsidRPr="00717C22" w:rsidRDefault="006A44D1" w:rsidP="006A44D1">
      <w:pPr>
        <w:pStyle w:val="MTDisplayEquation"/>
      </w:pPr>
      <w:r w:rsidRPr="00717C22">
        <w:t>(1)</w:t>
      </w:r>
      <w:r>
        <w:tab/>
      </w:r>
      <w:r w:rsidR="00E26EF8" w:rsidRPr="00E26EF8">
        <w:rPr>
          <w:position w:val="-24"/>
        </w:rPr>
        <w:object w:dxaOrig="1180" w:dyaOrig="620">
          <v:shape id="_x0000_i1057" type="#_x0000_t75" style="width:59.25pt;height:30.75pt" o:ole="">
            <v:imagedata r:id="rId74" o:title=""/>
          </v:shape>
          <o:OLEObject Type="Embed" ProgID="Equation.DSMT4" ShapeID="_x0000_i1057" DrawAspect="Content" ObjectID="_1678490118" r:id="rId75"/>
        </w:object>
      </w:r>
      <w:r>
        <w:t>,</w:t>
      </w:r>
      <w:r>
        <w:tab/>
      </w:r>
      <w:r w:rsidRPr="00717C22">
        <w:t>(</w:t>
      </w:r>
      <w:r w:rsidR="00E26EF8" w:rsidRPr="003D1F21">
        <w:t xml:space="preserve">1 </w:t>
      </w:r>
      <w:r>
        <w:t>балл</w:t>
      </w:r>
      <w:r w:rsidRPr="00717C22">
        <w:t>)</w:t>
      </w:r>
    </w:p>
    <w:p w:rsidR="003D1F21" w:rsidRDefault="003D1F21" w:rsidP="006A44D1">
      <w:pPr>
        <w:tabs>
          <w:tab w:val="left" w:pos="9498"/>
        </w:tabs>
      </w:pPr>
      <w:r>
        <w:t>Сопротивление</w:t>
      </w:r>
      <w:r w:rsidRPr="003D1F21">
        <w:t xml:space="preserve"> </w:t>
      </w:r>
      <w:r>
        <w:t xml:space="preserve">провода определяется по формуле: </w:t>
      </w:r>
      <w:r w:rsidRPr="003D1F21">
        <w:rPr>
          <w:position w:val="-24"/>
        </w:rPr>
        <w:object w:dxaOrig="820" w:dyaOrig="620">
          <v:shape id="_x0000_i1058" type="#_x0000_t75" style="width:41.25pt;height:30.75pt" o:ole="">
            <v:imagedata r:id="rId76" o:title=""/>
          </v:shape>
          <o:OLEObject Type="Embed" ProgID="Equation.DSMT4" ShapeID="_x0000_i1058" DrawAspect="Content" ObjectID="_1678490119" r:id="rId77"/>
        </w:object>
      </w:r>
      <w:r>
        <w:t>, причем в случае когда провод придавлен по центру – общее сопротивление можно рассчитать как сумму последовательно соединённых проводов соответствующего сечения:</w:t>
      </w:r>
    </w:p>
    <w:p w:rsidR="003D1F21" w:rsidRDefault="003D1F21" w:rsidP="003D1F21">
      <w:pPr>
        <w:tabs>
          <w:tab w:val="left" w:pos="9498"/>
        </w:tabs>
        <w:jc w:val="center"/>
      </w:pPr>
      <w:r w:rsidRPr="003D1F21">
        <w:rPr>
          <w:position w:val="-12"/>
        </w:rPr>
        <w:object w:dxaOrig="1320" w:dyaOrig="360">
          <v:shape id="_x0000_i1059" type="#_x0000_t75" style="width:66pt;height:18pt" o:ole="">
            <v:imagedata r:id="rId78" o:title=""/>
          </v:shape>
          <o:OLEObject Type="Embed" ProgID="Equation.DSMT4" ShapeID="_x0000_i1059" DrawAspect="Content" ObjectID="_1678490120" r:id="rId79"/>
        </w:object>
      </w:r>
      <w:r>
        <w:t>,</w:t>
      </w:r>
    </w:p>
    <w:p w:rsidR="006A44D1" w:rsidRPr="003D1F21" w:rsidRDefault="003D1F21" w:rsidP="003D1F21">
      <w:pPr>
        <w:tabs>
          <w:tab w:val="left" w:pos="9498"/>
        </w:tabs>
      </w:pPr>
      <w:r>
        <w:t xml:space="preserve">где </w:t>
      </w:r>
      <w:r w:rsidRPr="003D1F21">
        <w:rPr>
          <w:position w:val="-30"/>
        </w:rPr>
        <w:object w:dxaOrig="1900" w:dyaOrig="720">
          <v:shape id="_x0000_i1060" type="#_x0000_t75" style="width:95.25pt;height:36pt" o:ole="">
            <v:imagedata r:id="rId80" o:title=""/>
          </v:shape>
          <o:OLEObject Type="Embed" ProgID="Equation.DSMT4" ShapeID="_x0000_i1060" DrawAspect="Content" ObjectID="_1678490121" r:id="rId81"/>
        </w:object>
      </w:r>
      <w:r w:rsidRPr="003D1F21">
        <w:t xml:space="preserve">, </w:t>
      </w:r>
      <w:r>
        <w:t xml:space="preserve">а </w:t>
      </w:r>
      <w:r w:rsidRPr="003D1F21">
        <w:rPr>
          <w:position w:val="-24"/>
        </w:rPr>
        <w:object w:dxaOrig="1680" w:dyaOrig="620">
          <v:shape id="_x0000_i1061" type="#_x0000_t75" style="width:84pt;height:30.75pt" o:ole="">
            <v:imagedata r:id="rId82" o:title=""/>
          </v:shape>
          <o:OLEObject Type="Embed" ProgID="Equation.DSMT4" ShapeID="_x0000_i1061" DrawAspect="Content" ObjectID="_1678490122" r:id="rId83"/>
        </w:object>
      </w:r>
      <w:r w:rsidRPr="003D1F21">
        <w:t>.</w:t>
      </w:r>
      <w:r>
        <w:t xml:space="preserve"> Таким образом, можно </w:t>
      </w:r>
      <w:r w:rsidR="007E1C51">
        <w:t>выразить итоговое</w:t>
      </w:r>
      <w:r w:rsidR="007E1C51" w:rsidRPr="007E1C51">
        <w:rPr>
          <w:i/>
          <w:position w:val="-4"/>
          <w:lang w:val="en-US"/>
        </w:rPr>
        <w:object w:dxaOrig="300" w:dyaOrig="260">
          <v:shape id="_x0000_i1062" type="#_x0000_t75" style="width:15pt;height:12.75pt" o:ole="">
            <v:imagedata r:id="rId84" o:title=""/>
          </v:shape>
          <o:OLEObject Type="Embed" ProgID="Equation.DSMT4" ShapeID="_x0000_i1062" DrawAspect="Content" ObjectID="_1678490123" r:id="rId85"/>
        </w:object>
      </w:r>
      <w:r>
        <w:t>:</w: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а</w:t>
      </w:r>
      <w:r w:rsidRPr="00717C22">
        <w:t>)</w:t>
      </w:r>
    </w:p>
    <w:p w:rsidR="006A44D1" w:rsidRPr="00717C22" w:rsidRDefault="006A44D1" w:rsidP="006A44D1">
      <w:pPr>
        <w:pStyle w:val="MTDisplayEquation"/>
      </w:pPr>
      <w:r w:rsidRPr="00717C22">
        <w:t>(</w:t>
      </w:r>
      <w:r>
        <w:t>2</w:t>
      </w:r>
      <w:r w:rsidRPr="00717C22">
        <w:t>)</w:t>
      </w:r>
      <w:r>
        <w:tab/>
      </w:r>
      <w:r w:rsidR="007E1C51" w:rsidRPr="007E1C51">
        <w:rPr>
          <w:position w:val="-160"/>
        </w:rPr>
        <w:object w:dxaOrig="3660" w:dyaOrig="3500">
          <v:shape id="_x0000_i1063" type="#_x0000_t75" style="width:183pt;height:174pt" o:ole="">
            <v:imagedata r:id="rId86" o:title=""/>
          </v:shape>
          <o:OLEObject Type="Embed" ProgID="Equation.DSMT4" ShapeID="_x0000_i1063" DrawAspect="Content" ObjectID="_1678490124" r:id="rId87"/>
        </w:object>
      </w:r>
      <w:r>
        <w:tab/>
      </w:r>
      <w:r w:rsidRPr="00717C22">
        <w:t>(</w:t>
      </w:r>
      <w:r w:rsidR="007E1C51" w:rsidRPr="00C7332A">
        <w:t>8</w:t>
      </w:r>
      <w:r w:rsidRPr="00717C22">
        <w:t xml:space="preserve"> </w:t>
      </w:r>
      <w:r>
        <w:t>балл</w:t>
      </w:r>
      <w:r w:rsidR="00FC3D6B">
        <w:t>ов</w:t>
      </w:r>
      <w:r w:rsidRPr="00717C22">
        <w:t>)</w:t>
      </w:r>
    </w:p>
    <w:p w:rsidR="006A44D1" w:rsidRPr="00235C93" w:rsidRDefault="00C7332A" w:rsidP="006A44D1">
      <w:r>
        <w:t xml:space="preserve">Таким образом, наконец, зная что </w:t>
      </w:r>
      <w:r w:rsidRPr="00C7332A">
        <w:rPr>
          <w:position w:val="-24"/>
          <w:lang w:val="en-US"/>
        </w:rPr>
        <w:object w:dxaOrig="820" w:dyaOrig="620">
          <v:shape id="_x0000_i1064" type="#_x0000_t75" style="width:41.25pt;height:30.75pt" o:ole="">
            <v:imagedata r:id="rId88" o:title=""/>
          </v:shape>
          <o:OLEObject Type="Embed" ProgID="Equation.DSMT4" ShapeID="_x0000_i1064" DrawAspect="Content" ObjectID="_1678490125" r:id="rId89"/>
        </w:object>
      </w:r>
      <w:r>
        <w:t>, можно выразить ответ</w:t>
      </w:r>
      <w:r w:rsidR="006A44D1">
        <w:t>:</w:t>
      </w:r>
    </w:p>
    <w:p w:rsidR="006A44D1" w:rsidRPr="00717C22" w:rsidRDefault="006A44D1" w:rsidP="006A44D1">
      <w:pPr>
        <w:pStyle w:val="MTDisplayEquation"/>
      </w:pPr>
      <w:r w:rsidRPr="00717C22">
        <w:t>(</w:t>
      </w:r>
      <w:r w:rsidRPr="0039645F">
        <w:t>3</w:t>
      </w:r>
      <w:r w:rsidRPr="00717C22">
        <w:t>)</w:t>
      </w:r>
      <w:r>
        <w:tab/>
      </w:r>
      <w:r w:rsidR="00A21AA9" w:rsidRPr="00C7332A">
        <w:rPr>
          <w:position w:val="-94"/>
        </w:rPr>
        <w:object w:dxaOrig="2380" w:dyaOrig="2000">
          <v:shape id="_x0000_i1065" type="#_x0000_t75" style="width:119.25pt;height:100.5pt" o:ole="">
            <v:imagedata r:id="rId90" o:title=""/>
          </v:shape>
          <o:OLEObject Type="Embed" ProgID="Equation.DSMT4" ShapeID="_x0000_i1065" DrawAspect="Content" ObjectID="_1678490126" r:id="rId91"/>
        </w:objec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а</w:t>
      </w:r>
      <w:r w:rsidRPr="00717C22">
        <w:t>)</w:t>
      </w:r>
    </w:p>
    <w:p w:rsidR="00B053B8" w:rsidRPr="000B4014" w:rsidRDefault="00B053B8" w:rsidP="004275EB">
      <w:pPr>
        <w:ind w:firstLine="284"/>
        <w:rPr>
          <w:rFonts w:eastAsia="Times New Roman"/>
          <w:b/>
          <w:sz w:val="20"/>
          <w:szCs w:val="20"/>
        </w:rPr>
      </w:pPr>
    </w:p>
    <w:p w:rsidR="009B5C17" w:rsidRPr="00B053B8" w:rsidRDefault="009B5C17" w:rsidP="004275EB">
      <w:pPr>
        <w:ind w:firstLine="284"/>
        <w:rPr>
          <w:sz w:val="26"/>
          <w:szCs w:val="26"/>
        </w:rPr>
      </w:pPr>
      <w:r w:rsidRPr="000B4014">
        <w:rPr>
          <w:rFonts w:eastAsia="Times New Roman"/>
          <w:b/>
          <w:sz w:val="26"/>
          <w:szCs w:val="26"/>
        </w:rPr>
        <w:t>Оценка задани</w:t>
      </w:r>
      <w:r w:rsidR="006B5D15" w:rsidRPr="000B4014">
        <w:rPr>
          <w:rFonts w:eastAsia="Times New Roman"/>
          <w:b/>
          <w:sz w:val="26"/>
          <w:szCs w:val="26"/>
        </w:rPr>
        <w:t>й</w:t>
      </w:r>
      <w:r w:rsidRPr="000B4014">
        <w:rPr>
          <w:rFonts w:eastAsia="Times New Roman"/>
          <w:b/>
          <w:sz w:val="26"/>
          <w:szCs w:val="26"/>
        </w:rPr>
        <w:t xml:space="preserve"> №</w:t>
      </w:r>
      <w:r w:rsidR="00B053B8" w:rsidRPr="000B4014">
        <w:rPr>
          <w:rFonts w:eastAsia="Times New Roman"/>
          <w:b/>
          <w:sz w:val="26"/>
          <w:szCs w:val="26"/>
        </w:rPr>
        <w:t>№</w:t>
      </w:r>
      <w:r w:rsidRPr="000B4014">
        <w:rPr>
          <w:rFonts w:eastAsia="Times New Roman"/>
          <w:b/>
          <w:sz w:val="26"/>
          <w:szCs w:val="26"/>
        </w:rPr>
        <w:t xml:space="preserve"> </w:t>
      </w:r>
      <w:r w:rsidR="00B053B8" w:rsidRPr="000B4014">
        <w:rPr>
          <w:rFonts w:eastAsia="Times New Roman"/>
          <w:b/>
          <w:sz w:val="26"/>
          <w:szCs w:val="26"/>
        </w:rPr>
        <w:t>1</w:t>
      </w:r>
      <w:r w:rsidRPr="000B4014">
        <w:rPr>
          <w:rFonts w:eastAsia="Times New Roman"/>
          <w:b/>
          <w:sz w:val="26"/>
          <w:szCs w:val="26"/>
        </w:rPr>
        <w:t xml:space="preserve"> –</w:t>
      </w:r>
      <w:r w:rsidR="00B053B8" w:rsidRPr="000B4014">
        <w:rPr>
          <w:rFonts w:eastAsia="Times New Roman"/>
          <w:b/>
          <w:sz w:val="26"/>
          <w:szCs w:val="26"/>
        </w:rPr>
        <w:t xml:space="preserve"> 5 по</w:t>
      </w:r>
      <w:r w:rsidRPr="000B4014">
        <w:rPr>
          <w:rFonts w:eastAsia="Times New Roman"/>
          <w:b/>
          <w:sz w:val="26"/>
          <w:szCs w:val="26"/>
        </w:rPr>
        <w:t xml:space="preserve"> 20 баллов</w:t>
      </w:r>
    </w:p>
    <w:p w:rsidR="009B5C17" w:rsidRPr="00B053B8" w:rsidRDefault="009B5C17" w:rsidP="004275EB">
      <w:pPr>
        <w:ind w:firstLine="284"/>
        <w:rPr>
          <w:sz w:val="20"/>
          <w:szCs w:val="20"/>
        </w:rPr>
      </w:pPr>
    </w:p>
    <w:p w:rsidR="009B5C17" w:rsidRPr="00B053B8" w:rsidRDefault="009B5C17" w:rsidP="009B5C17">
      <w:pPr>
        <w:ind w:left="360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Внимание!</w:t>
      </w:r>
    </w:p>
    <w:p w:rsidR="009B5C17" w:rsidRPr="00B053B8" w:rsidRDefault="009B5C17" w:rsidP="009B5C17">
      <w:pPr>
        <w:ind w:left="360"/>
        <w:jc w:val="center"/>
        <w:rPr>
          <w:sz w:val="20"/>
          <w:szCs w:val="20"/>
        </w:rPr>
      </w:pPr>
    </w:p>
    <w:p w:rsidR="009B5C17" w:rsidRPr="00B053B8" w:rsidRDefault="009B5C17" w:rsidP="00B053B8">
      <w:pPr>
        <w:ind w:left="360"/>
        <w:jc w:val="center"/>
        <w:rPr>
          <w:sz w:val="26"/>
          <w:szCs w:val="26"/>
        </w:rPr>
      </w:pPr>
      <w:r w:rsidRPr="00B053B8">
        <w:rPr>
          <w:sz w:val="26"/>
          <w:szCs w:val="26"/>
        </w:rPr>
        <w:t>Задача считается решённой, если, помимо правильного ответа, приведены необходимые объяснения.</w:t>
      </w:r>
    </w:p>
    <w:p w:rsidR="00B053B8" w:rsidRDefault="009B5C17" w:rsidP="00B053B8">
      <w:pPr>
        <w:ind w:firstLine="360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Желаем успеха!</w:t>
      </w:r>
    </w:p>
    <w:p w:rsidR="00CF578B" w:rsidRPr="00B053B8" w:rsidRDefault="00CF578B" w:rsidP="00CF578B">
      <w:pPr>
        <w:keepLines/>
        <w:spacing w:line="276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br w:type="page"/>
      </w:r>
      <w:r w:rsidRPr="00B053B8">
        <w:rPr>
          <w:b/>
          <w:sz w:val="26"/>
          <w:szCs w:val="26"/>
        </w:rPr>
        <w:lastRenderedPageBreak/>
        <w:t>Министерство науки и высшего образования РФ</w:t>
      </w:r>
    </w:p>
    <w:p w:rsidR="00CF578B" w:rsidRPr="00B053B8" w:rsidRDefault="00CF578B" w:rsidP="00CF578B">
      <w:pPr>
        <w:keepLines/>
        <w:spacing w:line="276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Совет ректоров вузов Томской области</w:t>
      </w:r>
    </w:p>
    <w:p w:rsidR="00CF578B" w:rsidRPr="00B053B8" w:rsidRDefault="00CF578B" w:rsidP="00CF578B">
      <w:pPr>
        <w:keepLines/>
        <w:spacing w:line="276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Открытая региональная межвузовская олимпиада</w:t>
      </w:r>
    </w:p>
    <w:p w:rsidR="00CF578B" w:rsidRPr="00B053B8" w:rsidRDefault="00CF578B" w:rsidP="00CF578B">
      <w:pPr>
        <w:keepLines/>
        <w:spacing w:line="276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20</w:t>
      </w:r>
      <w:r>
        <w:rPr>
          <w:b/>
          <w:sz w:val="26"/>
          <w:szCs w:val="26"/>
        </w:rPr>
        <w:t>20</w:t>
      </w:r>
      <w:r w:rsidRPr="00B053B8">
        <w:rPr>
          <w:b/>
          <w:sz w:val="26"/>
          <w:szCs w:val="26"/>
        </w:rPr>
        <w:noBreakHyphen/>
        <w:t>202</w:t>
      </w:r>
      <w:r>
        <w:rPr>
          <w:b/>
          <w:sz w:val="26"/>
          <w:szCs w:val="26"/>
        </w:rPr>
        <w:t>1</w:t>
      </w:r>
    </w:p>
    <w:p w:rsidR="00CF578B" w:rsidRPr="00B053B8" w:rsidRDefault="00CF578B" w:rsidP="00CF578B">
      <w:pPr>
        <w:spacing w:line="360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ФИЗИКА</w:t>
      </w:r>
    </w:p>
    <w:p w:rsidR="00CF578B" w:rsidRPr="00B053B8" w:rsidRDefault="00CF578B" w:rsidP="00CF578B">
      <w:pPr>
        <w:spacing w:line="360" w:lineRule="auto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8 класс</w:t>
      </w:r>
    </w:p>
    <w:p w:rsidR="00CF578B" w:rsidRPr="00B053B8" w:rsidRDefault="00CF578B" w:rsidP="00CF578B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2 Вариант. </w:t>
      </w:r>
      <w:r w:rsidRPr="00B053B8">
        <w:rPr>
          <w:b/>
          <w:sz w:val="26"/>
          <w:szCs w:val="26"/>
          <w:lang w:val="en-US"/>
        </w:rPr>
        <w:t>II</w:t>
      </w:r>
      <w:r w:rsidRPr="00B053B8">
        <w:rPr>
          <w:b/>
          <w:sz w:val="26"/>
          <w:szCs w:val="26"/>
        </w:rPr>
        <w:t xml:space="preserve"> этап.</w:t>
      </w:r>
    </w:p>
    <w:p w:rsidR="00CF578B" w:rsidRPr="00B053B8" w:rsidRDefault="00CF578B" w:rsidP="00CF578B">
      <w:pPr>
        <w:jc w:val="center"/>
        <w:rPr>
          <w:b/>
          <w:sz w:val="26"/>
          <w:szCs w:val="26"/>
        </w:rPr>
      </w:pPr>
    </w:p>
    <w:p w:rsidR="00CF578B" w:rsidRDefault="00CF578B" w:rsidP="00CF578B">
      <w:pPr>
        <w:ind w:firstLine="284"/>
        <w:rPr>
          <w:sz w:val="26"/>
          <w:szCs w:val="26"/>
        </w:rPr>
      </w:pPr>
      <w:r w:rsidRPr="00B053B8">
        <w:rPr>
          <w:sz w:val="26"/>
          <w:szCs w:val="26"/>
        </w:rPr>
        <w:t xml:space="preserve">1. </w:t>
      </w:r>
      <w:r>
        <w:rPr>
          <w:sz w:val="26"/>
          <w:szCs w:val="26"/>
        </w:rPr>
        <w:t xml:space="preserve">В воду на тонкой проволоке длиной </w:t>
      </w:r>
      <w:r w:rsidRPr="004109FF">
        <w:rPr>
          <w:b/>
          <w:i/>
          <w:sz w:val="26"/>
          <w:szCs w:val="26"/>
          <w:lang w:val="en-US"/>
        </w:rPr>
        <w:t>l</w:t>
      </w:r>
      <w:r w:rsidRPr="004109FF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и массой </w:t>
      </w:r>
      <w:r>
        <w:rPr>
          <w:b/>
          <w:i/>
          <w:sz w:val="26"/>
          <w:szCs w:val="26"/>
          <w:lang w:val="en-US"/>
        </w:rPr>
        <w:t>m</w:t>
      </w:r>
      <w:r w:rsidRPr="00124A45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опущен металлический цилиндр плотностью </w:t>
      </w:r>
      <w:r w:rsidRPr="00124A45">
        <w:rPr>
          <w:b/>
          <w:i/>
          <w:sz w:val="26"/>
          <w:szCs w:val="26"/>
        </w:rPr>
        <w:t>ρ</w:t>
      </w:r>
      <w:r w:rsidRPr="00124A45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и выстой </w:t>
      </w:r>
      <w:r w:rsidRPr="001628C7">
        <w:rPr>
          <w:b/>
          <w:i/>
          <w:sz w:val="26"/>
          <w:szCs w:val="26"/>
          <w:lang w:val="en-US"/>
        </w:rPr>
        <w:t>h</w:t>
      </w:r>
      <w:r>
        <w:rPr>
          <w:sz w:val="26"/>
          <w:szCs w:val="26"/>
        </w:rPr>
        <w:t xml:space="preserve">. </w:t>
      </w:r>
      <w:r w:rsidR="00A90FBA">
        <w:rPr>
          <w:sz w:val="26"/>
          <w:szCs w:val="26"/>
        </w:rPr>
        <w:t xml:space="preserve">Минимальная работа, которую нужно совершить, чтобы вынуть цилиндр из воды за проволоку равна </w:t>
      </w:r>
      <w:r w:rsidR="00A90FBA" w:rsidRPr="00A90FBA">
        <w:rPr>
          <w:b/>
          <w:i/>
          <w:sz w:val="26"/>
          <w:szCs w:val="26"/>
          <w:lang w:val="en-US"/>
        </w:rPr>
        <w:t>A</w:t>
      </w:r>
      <w:r>
        <w:rPr>
          <w:sz w:val="26"/>
          <w:szCs w:val="26"/>
        </w:rPr>
        <w:t>.</w:t>
      </w:r>
      <w:r w:rsidR="00FC090C" w:rsidRPr="00FC090C">
        <w:rPr>
          <w:sz w:val="26"/>
          <w:szCs w:val="26"/>
        </w:rPr>
        <w:t xml:space="preserve"> </w:t>
      </w:r>
      <w:r w:rsidR="00FC090C">
        <w:rPr>
          <w:sz w:val="26"/>
          <w:szCs w:val="26"/>
        </w:rPr>
        <w:t>Найти площадь основания цилиндра.</w:t>
      </w:r>
      <w:r>
        <w:rPr>
          <w:sz w:val="26"/>
          <w:szCs w:val="26"/>
        </w:rPr>
        <w:t xml:space="preserve"> Площадь круга </w:t>
      </w:r>
      <w:r w:rsidRPr="00124A45">
        <w:rPr>
          <w:i/>
          <w:sz w:val="26"/>
          <w:szCs w:val="26"/>
          <w:lang w:val="en-US"/>
        </w:rPr>
        <w:t>S</w:t>
      </w:r>
      <w:r w:rsidRPr="005D48C5">
        <w:rPr>
          <w:i/>
          <w:sz w:val="26"/>
          <w:szCs w:val="26"/>
        </w:rPr>
        <w:t xml:space="preserve"> = </w:t>
      </w:r>
      <w:r w:rsidRPr="00124A45">
        <w:rPr>
          <w:i/>
          <w:sz w:val="26"/>
          <w:szCs w:val="26"/>
          <w:lang w:val="en-US"/>
        </w:rPr>
        <w:t>πr</w:t>
      </w:r>
      <w:r w:rsidRPr="005D48C5">
        <w:rPr>
          <w:i/>
          <w:sz w:val="26"/>
          <w:szCs w:val="26"/>
          <w:vertAlign w:val="superscript"/>
        </w:rPr>
        <w:t>2</w:t>
      </w:r>
      <w:r w:rsidRPr="005D48C5">
        <w:rPr>
          <w:sz w:val="26"/>
          <w:szCs w:val="26"/>
        </w:rPr>
        <w:t>.</w:t>
      </w:r>
      <w:r w:rsidR="00FC090C">
        <w:rPr>
          <w:sz w:val="26"/>
          <w:szCs w:val="26"/>
        </w:rPr>
        <w:t xml:space="preserve"> Плотность воды </w:t>
      </w:r>
      <w:r w:rsidR="00FC090C" w:rsidRPr="00124A45">
        <w:rPr>
          <w:b/>
          <w:i/>
          <w:sz w:val="26"/>
          <w:szCs w:val="26"/>
        </w:rPr>
        <w:t>ρ</w:t>
      </w:r>
      <w:r w:rsidR="00FC090C" w:rsidRPr="00FC090C">
        <w:rPr>
          <w:b/>
          <w:i/>
          <w:sz w:val="26"/>
          <w:szCs w:val="26"/>
          <w:vertAlign w:val="subscript"/>
        </w:rPr>
        <w:t>0</w:t>
      </w:r>
      <w:r w:rsidR="00FC090C" w:rsidRPr="00FC090C">
        <w:rPr>
          <w:sz w:val="26"/>
          <w:szCs w:val="26"/>
        </w:rPr>
        <w:t>.</w:t>
      </w:r>
    </w:p>
    <w:p w:rsidR="00953CDF" w:rsidRDefault="00953CDF" w:rsidP="00CF578B">
      <w:pPr>
        <w:ind w:firstLine="284"/>
        <w:rPr>
          <w:sz w:val="26"/>
          <w:szCs w:val="26"/>
        </w:rPr>
      </w:pPr>
    </w:p>
    <w:p w:rsidR="00953CDF" w:rsidRPr="001A2C10" w:rsidRDefault="00953CDF" w:rsidP="00953CDF">
      <w:pPr>
        <w:ind w:firstLine="284"/>
        <w:rPr>
          <w:b/>
        </w:rPr>
      </w:pPr>
      <w:r>
        <w:rPr>
          <w:b/>
        </w:rPr>
        <w:t>Возможное р</w:t>
      </w:r>
      <w:r w:rsidRPr="001A2C10">
        <w:rPr>
          <w:b/>
        </w:rPr>
        <w:t>ешение</w:t>
      </w:r>
      <w:r>
        <w:rPr>
          <w:b/>
        </w:rPr>
        <w:t>:</w:t>
      </w:r>
    </w:p>
    <w:p w:rsidR="00953CDF" w:rsidRPr="001A2C10" w:rsidRDefault="00953CDF" w:rsidP="00953CDF">
      <w:pPr>
        <w:ind w:firstLine="284"/>
      </w:pPr>
    </w:p>
    <w:p w:rsidR="00953CDF" w:rsidRPr="001A2C10" w:rsidRDefault="00953CDF" w:rsidP="00953CDF">
      <w:pPr>
        <w:ind w:firstLine="284"/>
      </w:pPr>
      <w:r w:rsidRPr="001A2C10">
        <w:t>Минимальная работа, которую нужно совершить пойдет на увеличение потенциальной энергии тела, при этом не сообщая телу заметного</w:t>
      </w:r>
      <w:r w:rsidRPr="001A2C10">
        <w:rPr>
          <w:position w:val="-14"/>
        </w:rPr>
        <w:object w:dxaOrig="820" w:dyaOrig="380">
          <v:shape id="_x0000_i1066" type="#_x0000_t75" style="width:40.5pt;height:18.75pt" o:ole="">
            <v:imagedata r:id="rId7" o:title=""/>
          </v:shape>
          <o:OLEObject Type="Embed" ProgID="Equation.DSMT4" ShapeID="_x0000_i1066" DrawAspect="Content" ObjectID="_1678490127" r:id="rId92"/>
        </w:object>
      </w:r>
      <w:r w:rsidRPr="001A2C10">
        <w:t xml:space="preserve"> изменения скорости. Таким образом общая работа состоит из работы по поднятию проволоки и работы по подъему самого цилиндра:</w:t>
      </w:r>
    </w:p>
    <w:p w:rsidR="00953CDF" w:rsidRPr="001A2C10" w:rsidRDefault="00953CDF" w:rsidP="00953CDF">
      <w:pPr>
        <w:ind w:firstLine="284"/>
        <w:jc w:val="center"/>
      </w:pPr>
      <w:r w:rsidRPr="001A2C10">
        <w:rPr>
          <w:position w:val="-12"/>
        </w:rPr>
        <w:object w:dxaOrig="1120" w:dyaOrig="360">
          <v:shape id="_x0000_i1067" type="#_x0000_t75" style="width:56.25pt;height:18pt" o:ole="">
            <v:imagedata r:id="rId9" o:title=""/>
          </v:shape>
          <o:OLEObject Type="Embed" ProgID="Equation.DSMT4" ShapeID="_x0000_i1067" DrawAspect="Content" ObjectID="_1678490128" r:id="rId93"/>
        </w:object>
      </w:r>
      <w:r w:rsidRPr="001A2C10">
        <w:t>,</w:t>
      </w:r>
    </w:p>
    <w:p w:rsidR="00953CDF" w:rsidRPr="001A2C10" w:rsidRDefault="00953CDF" w:rsidP="00953CDF">
      <w:pPr>
        <w:tabs>
          <w:tab w:val="left" w:pos="9498"/>
        </w:tabs>
      </w:pPr>
      <w:r w:rsidRPr="001A2C10">
        <w:t xml:space="preserve">где </w:t>
      </w:r>
      <w:r w:rsidRPr="001A2C10">
        <w:rPr>
          <w:position w:val="-12"/>
        </w:rPr>
        <w:object w:dxaOrig="260" w:dyaOrig="360">
          <v:shape id="_x0000_i1068" type="#_x0000_t75" style="width:12.75pt;height:18pt" o:ole="">
            <v:imagedata r:id="rId11" o:title=""/>
          </v:shape>
          <o:OLEObject Type="Embed" ProgID="Equation.DSMT4" ShapeID="_x0000_i1068" DrawAspect="Content" ObjectID="_1678490129" r:id="rId94"/>
        </w:object>
      </w:r>
      <w:r w:rsidRPr="001A2C10">
        <w:t xml:space="preserve"> - работа по поднятию проволоки, </w:t>
      </w:r>
      <w:r w:rsidRPr="001A2C10">
        <w:rPr>
          <w:position w:val="-12"/>
        </w:rPr>
        <w:object w:dxaOrig="300" w:dyaOrig="360">
          <v:shape id="_x0000_i1069" type="#_x0000_t75" style="width:15pt;height:18pt" o:ole="">
            <v:imagedata r:id="rId13" o:title=""/>
          </v:shape>
          <o:OLEObject Type="Embed" ProgID="Equation.DSMT4" ShapeID="_x0000_i1069" DrawAspect="Content" ObjectID="_1678490130" r:id="rId95"/>
        </w:object>
      </w:r>
      <w:r w:rsidRPr="001A2C10">
        <w:t xml:space="preserve"> - работа по поднятию цилиндра.</w:t>
      </w:r>
      <w:r w:rsidRPr="001A2C10">
        <w:tab/>
        <w:t>(4 балла)</w:t>
      </w:r>
    </w:p>
    <w:p w:rsidR="00953CDF" w:rsidRPr="001A2C10" w:rsidRDefault="00953CDF" w:rsidP="00953CDF">
      <w:pPr>
        <w:tabs>
          <w:tab w:val="left" w:pos="9498"/>
        </w:tabs>
        <w:ind w:firstLine="284"/>
      </w:pPr>
      <w:r w:rsidRPr="001A2C10">
        <w:t xml:space="preserve">Так как проволока тонкая – силой Архимеда, действующей на неё – можно пренебречь, с другой стороны пока цилиндр в воде </w:t>
      </w:r>
      <w:r w:rsidRPr="001A2C10">
        <w:rPr>
          <w:position w:val="-14"/>
        </w:rPr>
        <w:object w:dxaOrig="1219" w:dyaOrig="380">
          <v:shape id="_x0000_i1070" type="#_x0000_t75" style="width:61.5pt;height:18.75pt" o:ole="">
            <v:imagedata r:id="rId15" o:title=""/>
          </v:shape>
          <o:OLEObject Type="Embed" ProgID="Equation.DSMT4" ShapeID="_x0000_i1070" DrawAspect="Content" ObjectID="_1678490131" r:id="rId96"/>
        </w:object>
      </w:r>
      <w:r w:rsidRPr="001A2C10">
        <w:t xml:space="preserve">, а когда цилиндр выходит из воды, она меняется от какого-то максимально значения </w:t>
      </w:r>
      <w:r w:rsidRPr="001A2C10">
        <w:rPr>
          <w:position w:val="-14"/>
        </w:rPr>
        <w:object w:dxaOrig="1219" w:dyaOrig="380">
          <v:shape id="_x0000_i1071" type="#_x0000_t75" style="width:61.5pt;height:18.75pt" o:ole="">
            <v:imagedata r:id="rId17" o:title=""/>
          </v:shape>
          <o:OLEObject Type="Embed" ProgID="Equation.DSMT4" ShapeID="_x0000_i1071" DrawAspect="Content" ObjectID="_1678490132" r:id="rId97"/>
        </w:object>
      </w:r>
      <w:r w:rsidRPr="001A2C10">
        <w:t xml:space="preserve">, до минимального по линейному закону </w:t>
      </w:r>
      <w:r>
        <w:t>(отсюда можно высчитать среднюю силу Архимеда</w:t>
      </w:r>
      <w:r w:rsidRPr="001A2C10">
        <w:t>). Отсюда можно записать:</w:t>
      </w:r>
    </w:p>
    <w:p w:rsidR="00953CDF" w:rsidRPr="001A2C10" w:rsidRDefault="00953CDF" w:rsidP="00953CDF">
      <w:pPr>
        <w:pStyle w:val="MTDisplayEquation"/>
        <w:rPr>
          <w:sz w:val="24"/>
          <w:szCs w:val="24"/>
        </w:rPr>
      </w:pPr>
      <w:r w:rsidRPr="001A2C10">
        <w:rPr>
          <w:sz w:val="24"/>
          <w:szCs w:val="24"/>
        </w:rPr>
        <w:tab/>
      </w:r>
      <w:r w:rsidRPr="001A2C10">
        <w:rPr>
          <w:position w:val="-12"/>
          <w:sz w:val="24"/>
          <w:szCs w:val="24"/>
        </w:rPr>
        <w:object w:dxaOrig="1520" w:dyaOrig="360">
          <v:shape id="_x0000_i1072" type="#_x0000_t75" style="width:76.5pt;height:18pt" o:ole="">
            <v:imagedata r:id="rId19" o:title=""/>
          </v:shape>
          <o:OLEObject Type="Embed" ProgID="Equation.DSMT4" ShapeID="_x0000_i1072" DrawAspect="Content" ObjectID="_1678490133" r:id="rId98"/>
        </w:object>
      </w:r>
      <w:r w:rsidRPr="001A2C10">
        <w:rPr>
          <w:sz w:val="24"/>
          <w:szCs w:val="24"/>
        </w:rPr>
        <w:t>,</w:t>
      </w:r>
    </w:p>
    <w:p w:rsidR="00953CDF" w:rsidRPr="001A2C10" w:rsidRDefault="00953CDF" w:rsidP="00953CDF">
      <w:pPr>
        <w:pStyle w:val="MTDisplayEquation"/>
        <w:rPr>
          <w:sz w:val="24"/>
          <w:szCs w:val="24"/>
        </w:rPr>
      </w:pPr>
      <w:r w:rsidRPr="001A2C10">
        <w:rPr>
          <w:sz w:val="24"/>
          <w:szCs w:val="24"/>
        </w:rPr>
        <w:tab/>
      </w:r>
      <w:r w:rsidRPr="001A2C10">
        <w:rPr>
          <w:position w:val="-56"/>
          <w:sz w:val="24"/>
          <w:szCs w:val="24"/>
        </w:rPr>
        <w:object w:dxaOrig="3280" w:dyaOrig="940">
          <v:shape id="_x0000_i1073" type="#_x0000_t75" style="width:163.5pt;height:46.5pt" o:ole="">
            <v:imagedata r:id="rId21" o:title=""/>
          </v:shape>
          <o:OLEObject Type="Embed" ProgID="Equation.DSMT4" ShapeID="_x0000_i1073" DrawAspect="Content" ObjectID="_1678490134" r:id="rId99"/>
        </w:object>
      </w:r>
      <w:r w:rsidRPr="001A2C10">
        <w:rPr>
          <w:sz w:val="24"/>
          <w:szCs w:val="24"/>
        </w:rPr>
        <w:t>.</w:t>
      </w:r>
      <w:r w:rsidRPr="001A2C10">
        <w:rPr>
          <w:sz w:val="24"/>
          <w:szCs w:val="24"/>
        </w:rPr>
        <w:tab/>
        <w:t>(8 баллов)</w:t>
      </w:r>
    </w:p>
    <w:p w:rsidR="00953CDF" w:rsidRPr="001A2C10" w:rsidRDefault="00953CDF" w:rsidP="00953CDF">
      <w:pPr>
        <w:tabs>
          <w:tab w:val="left" w:pos="9498"/>
        </w:tabs>
      </w:pPr>
      <w:r w:rsidRPr="001A2C10">
        <w:t xml:space="preserve">Массу цилиндра необходимо выразить через плотность и объём: </w:t>
      </w:r>
      <w:r w:rsidR="006B1CB7" w:rsidRPr="006B1CB7">
        <w:rPr>
          <w:position w:val="-12"/>
        </w:rPr>
        <w:object w:dxaOrig="980" w:dyaOrig="360">
          <v:shape id="_x0000_i1074" type="#_x0000_t75" style="width:48.75pt;height:18pt" o:ole="">
            <v:imagedata r:id="rId100" o:title=""/>
          </v:shape>
          <o:OLEObject Type="Embed" ProgID="Equation.DSMT4" ShapeID="_x0000_i1074" DrawAspect="Content" ObjectID="_1678490135" r:id="rId101"/>
        </w:object>
      </w:r>
      <w:r w:rsidRPr="001A2C10">
        <w:t xml:space="preserve">, и аналогично сила Архимеда </w:t>
      </w:r>
      <w:r w:rsidR="006B1CB7" w:rsidRPr="006B1CB7">
        <w:rPr>
          <w:position w:val="-14"/>
        </w:rPr>
        <w:object w:dxaOrig="1300" w:dyaOrig="380">
          <v:shape id="_x0000_i1075" type="#_x0000_t75" style="width:65.25pt;height:19.5pt" o:ole="">
            <v:imagedata r:id="rId102" o:title=""/>
          </v:shape>
          <o:OLEObject Type="Embed" ProgID="Equation.DSMT4" ShapeID="_x0000_i1075" DrawAspect="Content" ObjectID="_1678490136" r:id="rId103"/>
        </w:object>
      </w:r>
      <w:r w:rsidRPr="001A2C10">
        <w:t>.</w:t>
      </w:r>
      <w:r w:rsidRPr="001A2C10">
        <w:tab/>
        <w:t>(4 балла)</w:t>
      </w:r>
    </w:p>
    <w:p w:rsidR="00953CDF" w:rsidRPr="001A2C10" w:rsidRDefault="00953CDF" w:rsidP="00953CDF">
      <w:pPr>
        <w:ind w:firstLine="284"/>
      </w:pPr>
      <w:r w:rsidRPr="001A2C10">
        <w:t>Тогда, подставляя выраженные величины, можно записать в общем виде:</w:t>
      </w:r>
    </w:p>
    <w:p w:rsidR="00953CDF" w:rsidRDefault="00953CDF" w:rsidP="006B1CB7">
      <w:pPr>
        <w:tabs>
          <w:tab w:val="left" w:pos="3402"/>
          <w:tab w:val="left" w:pos="9214"/>
        </w:tabs>
        <w:ind w:firstLine="284"/>
      </w:pPr>
      <w:r w:rsidRPr="001A2C10">
        <w:tab/>
      </w:r>
      <w:r w:rsidR="006B1CB7" w:rsidRPr="006B1CB7">
        <w:rPr>
          <w:position w:val="-14"/>
        </w:rPr>
        <w:object w:dxaOrig="4459" w:dyaOrig="400">
          <v:shape id="_x0000_i1076" type="#_x0000_t75" style="width:222.75pt;height:20.25pt" o:ole="">
            <v:imagedata r:id="rId104" o:title=""/>
          </v:shape>
          <o:OLEObject Type="Embed" ProgID="Equation.DSMT4" ShapeID="_x0000_i1076" DrawAspect="Content" ObjectID="_1678490137" r:id="rId105"/>
        </w:object>
      </w:r>
      <w:r w:rsidRPr="004E10F0">
        <w:t>.</w:t>
      </w:r>
      <w:r w:rsidRPr="004E10F0">
        <w:tab/>
        <w:t>(</w:t>
      </w:r>
      <w:r w:rsidR="006B1CB7" w:rsidRPr="00FC3D6B">
        <w:t>3</w:t>
      </w:r>
      <w:r w:rsidRPr="004E10F0">
        <w:t xml:space="preserve"> </w:t>
      </w:r>
      <w:r w:rsidRPr="001A2C10">
        <w:t>балла</w:t>
      </w:r>
      <w:r w:rsidRPr="004E10F0">
        <w:t>)</w:t>
      </w:r>
    </w:p>
    <w:p w:rsidR="006B1CB7" w:rsidRDefault="006B1CB7" w:rsidP="00953CDF">
      <w:pPr>
        <w:ind w:firstLine="284"/>
      </w:pPr>
      <w:r>
        <w:t>После чего нетрудно получить итоговый ответ:</w:t>
      </w:r>
    </w:p>
    <w:p w:rsidR="006B1CB7" w:rsidRPr="00717C22" w:rsidRDefault="006B1CB7" w:rsidP="006B1CB7">
      <w:pPr>
        <w:pStyle w:val="MTDisplayEquation"/>
      </w:pPr>
      <w:r>
        <w:tab/>
      </w:r>
      <w:r w:rsidRPr="006B1CB7">
        <w:rPr>
          <w:position w:val="-32"/>
        </w:rPr>
        <w:object w:dxaOrig="3220" w:dyaOrig="700">
          <v:shape id="_x0000_i1077" type="#_x0000_t75" style="width:160.5pt;height:34.5pt" o:ole="">
            <v:imagedata r:id="rId106" o:title=""/>
          </v:shape>
          <o:OLEObject Type="Embed" ProgID="Equation.DSMT4" ShapeID="_x0000_i1077" DrawAspect="Content" ObjectID="_1678490138" r:id="rId107"/>
        </w:object>
      </w:r>
      <w:r>
        <w:t>.</w:t>
      </w:r>
      <w:r>
        <w:tab/>
      </w:r>
      <w:r w:rsidRPr="00717C22">
        <w:t>(</w:t>
      </w:r>
      <w:r w:rsidRPr="003D1F21">
        <w:t xml:space="preserve">1 </w:t>
      </w:r>
      <w:r>
        <w:t>балл</w:t>
      </w:r>
      <w:r w:rsidRPr="00717C22">
        <w:t>)</w:t>
      </w:r>
    </w:p>
    <w:p w:rsidR="006B1CB7" w:rsidRPr="006B1CB7" w:rsidRDefault="006B1CB7" w:rsidP="006B1CB7">
      <w:pPr>
        <w:ind w:firstLine="284"/>
      </w:pPr>
    </w:p>
    <w:p w:rsidR="00953CDF" w:rsidRDefault="00953CDF">
      <w:pPr>
        <w:jc w:val="left"/>
      </w:pPr>
      <w:r>
        <w:br w:type="page"/>
      </w:r>
    </w:p>
    <w:p w:rsidR="00A90FBA" w:rsidRDefault="00CF578B" w:rsidP="00CF578B">
      <w:pPr>
        <w:ind w:firstLine="284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2. Стержень состоит из двух одинаковых по длине, но разных по сечению частей. Медная часть имеет плотность </w:t>
      </w:r>
      <w:r w:rsidRPr="00666A59">
        <w:rPr>
          <w:b/>
          <w:i/>
          <w:sz w:val="26"/>
          <w:szCs w:val="26"/>
        </w:rPr>
        <w:t>ρ</w:t>
      </w:r>
      <w:r w:rsidRPr="00666A59">
        <w:rPr>
          <w:b/>
          <w:i/>
          <w:sz w:val="26"/>
          <w:szCs w:val="26"/>
          <w:vertAlign w:val="subscript"/>
        </w:rPr>
        <w:t>1</w:t>
      </w:r>
      <w:r w:rsidR="00A90FBA" w:rsidRPr="00A90FBA">
        <w:rPr>
          <w:sz w:val="26"/>
          <w:szCs w:val="26"/>
        </w:rPr>
        <w:t xml:space="preserve"> </w:t>
      </w:r>
      <w:r w:rsidR="00A90FBA">
        <w:rPr>
          <w:sz w:val="26"/>
          <w:szCs w:val="26"/>
        </w:rPr>
        <w:t>и</w:t>
      </w:r>
      <w:r w:rsidR="00A90FBA" w:rsidRPr="00A90FBA">
        <w:rPr>
          <w:sz w:val="26"/>
          <w:szCs w:val="26"/>
        </w:rPr>
        <w:t xml:space="preserve"> </w:t>
      </w:r>
      <w:r w:rsidR="00A90FBA">
        <w:rPr>
          <w:sz w:val="26"/>
          <w:szCs w:val="26"/>
        </w:rPr>
        <w:t xml:space="preserve">сечение </w:t>
      </w:r>
      <w:r w:rsidR="00A90FBA" w:rsidRPr="00A90FBA">
        <w:rPr>
          <w:b/>
          <w:i/>
          <w:sz w:val="26"/>
          <w:szCs w:val="26"/>
          <w:lang w:val="en-US"/>
        </w:rPr>
        <w:t>S</w:t>
      </w:r>
      <w:r w:rsidR="00A90FBA" w:rsidRPr="00A90FBA">
        <w:rPr>
          <w:b/>
          <w:i/>
          <w:sz w:val="26"/>
          <w:szCs w:val="26"/>
          <w:vertAlign w:val="subscript"/>
        </w:rPr>
        <w:t>1</w:t>
      </w:r>
      <w:r>
        <w:rPr>
          <w:sz w:val="26"/>
          <w:szCs w:val="26"/>
        </w:rPr>
        <w:t>.</w:t>
      </w:r>
      <w:r w:rsidRPr="00666A59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Плотность стальной части </w:t>
      </w:r>
      <w:r w:rsidRPr="00666A59">
        <w:rPr>
          <w:b/>
          <w:i/>
          <w:sz w:val="26"/>
          <w:szCs w:val="26"/>
        </w:rPr>
        <w:t>ρ</w:t>
      </w:r>
      <w:r w:rsidRPr="00666A59">
        <w:rPr>
          <w:b/>
          <w:i/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. Если состыкованный стержень поставить на острие опоры, то к концу </w:t>
      </w:r>
      <w:r w:rsidR="00A90FBA" w:rsidRPr="00A90FBA">
        <w:rPr>
          <w:sz w:val="26"/>
          <w:szCs w:val="26"/>
        </w:rPr>
        <w:t>медной</w:t>
      </w:r>
      <w:r>
        <w:rPr>
          <w:sz w:val="26"/>
          <w:szCs w:val="26"/>
        </w:rPr>
        <w:t xml:space="preserve"> части необходимо приложить силу </w:t>
      </w:r>
      <w:r w:rsidRPr="00666A59">
        <w:rPr>
          <w:b/>
          <w:i/>
          <w:sz w:val="26"/>
          <w:szCs w:val="26"/>
          <w:lang w:val="en-US"/>
        </w:rPr>
        <w:t>F</w:t>
      </w:r>
      <w:r>
        <w:rPr>
          <w:sz w:val="26"/>
          <w:szCs w:val="26"/>
        </w:rPr>
        <w:t>, чтобы вся система находилась в горизонтально положении.</w:t>
      </w:r>
      <w:r w:rsidR="00A90FBA">
        <w:rPr>
          <w:sz w:val="26"/>
          <w:szCs w:val="26"/>
        </w:rPr>
        <w:t xml:space="preserve"> </w:t>
      </w:r>
    </w:p>
    <w:p w:rsidR="00CF578B" w:rsidRDefault="00CF578B" w:rsidP="00CF578B">
      <w:pPr>
        <w:ind w:firstLine="284"/>
        <w:rPr>
          <w:sz w:val="26"/>
          <w:szCs w:val="26"/>
        </w:rPr>
      </w:pPr>
      <w:r>
        <w:rPr>
          <w:sz w:val="26"/>
          <w:szCs w:val="26"/>
        </w:rPr>
        <w:t xml:space="preserve">Найдите сечение </w:t>
      </w:r>
      <w:r w:rsidR="00A90FBA">
        <w:rPr>
          <w:sz w:val="26"/>
          <w:szCs w:val="26"/>
        </w:rPr>
        <w:t>стального</w:t>
      </w:r>
      <w:r>
        <w:rPr>
          <w:sz w:val="26"/>
          <w:szCs w:val="26"/>
        </w:rPr>
        <w:t xml:space="preserve"> стержня.</w:t>
      </w:r>
      <w:r w:rsidR="00A90FBA" w:rsidRPr="00A90FBA">
        <w:rPr>
          <w:noProof/>
          <w:lang w:eastAsia="ru-RU"/>
        </w:rPr>
        <w:t xml:space="preserve"> </w:t>
      </w:r>
    </w:p>
    <w:p w:rsidR="00953CDF" w:rsidRDefault="00953CDF" w:rsidP="00953CDF">
      <w:pPr>
        <w:ind w:firstLine="284"/>
        <w:rPr>
          <w:sz w:val="26"/>
          <w:szCs w:val="26"/>
        </w:rPr>
      </w:pPr>
    </w:p>
    <w:p w:rsidR="00953CDF" w:rsidRPr="001A2C10" w:rsidRDefault="00953CDF" w:rsidP="00953CDF">
      <w:pPr>
        <w:ind w:firstLine="284"/>
        <w:rPr>
          <w:b/>
        </w:rPr>
      </w:pPr>
      <w:r>
        <w:rPr>
          <w:b/>
        </w:rPr>
        <w:t>Возможное решение</w:t>
      </w:r>
    </w:p>
    <w:p w:rsidR="00953CDF" w:rsidRPr="00135CB2" w:rsidRDefault="00953CDF" w:rsidP="00953CDF">
      <w:pPr>
        <w:ind w:firstLine="284"/>
      </w:pPr>
    </w:p>
    <w:p w:rsidR="00953CDF" w:rsidRDefault="00953CDF" w:rsidP="00953CDF">
      <w:pPr>
        <w:ind w:firstLine="284"/>
      </w:pPr>
      <w:r>
        <w:t>Сделан рисунок, отмечены силы, площадь частей стержня:</w:t>
      </w:r>
    </w:p>
    <w:p w:rsidR="00953CDF" w:rsidRDefault="000E13FC" w:rsidP="00953CDF">
      <w:pPr>
        <w:tabs>
          <w:tab w:val="left" w:pos="9498"/>
        </w:tabs>
        <w:ind w:firstLine="284"/>
      </w:pPr>
      <w:r>
        <w:rPr>
          <w:noProof/>
          <w:lang w:eastAsia="ru-RU"/>
        </w:rPr>
        <w:drawing>
          <wp:inline distT="0" distB="0" distL="0" distR="0" wp14:anchorId="157F94E5">
            <wp:extent cx="3012740" cy="1003300"/>
            <wp:effectExtent l="0" t="0" r="0" b="635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7468" cy="1011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953CDF" w:rsidRPr="001A2C10">
        <w:t>.</w:t>
      </w:r>
      <w:r w:rsidR="00953CDF" w:rsidRPr="001A2C10">
        <w:tab/>
        <w:t>(</w:t>
      </w:r>
      <w:r w:rsidR="00953CDF" w:rsidRPr="008B1895">
        <w:t>4</w:t>
      </w:r>
      <w:r w:rsidR="00953CDF" w:rsidRPr="001A2C10">
        <w:t xml:space="preserve"> балла)</w:t>
      </w:r>
    </w:p>
    <w:p w:rsidR="00953CDF" w:rsidRDefault="00953CDF" w:rsidP="00953CDF">
      <w:pPr>
        <w:ind w:firstLine="284"/>
      </w:pPr>
    </w:p>
    <w:p w:rsidR="00953CDF" w:rsidRPr="00DB3B00" w:rsidRDefault="00953CDF" w:rsidP="00953CDF">
      <w:pPr>
        <w:ind w:firstLine="284"/>
      </w:pPr>
      <w:r>
        <w:t xml:space="preserve">Пусть </w:t>
      </w:r>
      <w:r>
        <w:rPr>
          <w:b/>
          <w:i/>
          <w:lang w:val="en-US"/>
        </w:rPr>
        <w:t>l</w:t>
      </w:r>
      <w:r>
        <w:t xml:space="preserve"> – длина части стержня, тогда можно записать условия равенства моментов (правило рычага):</w:t>
      </w:r>
    </w:p>
    <w:p w:rsidR="00953CDF" w:rsidRPr="001A2C10" w:rsidRDefault="00953CDF" w:rsidP="000E13FC">
      <w:pPr>
        <w:tabs>
          <w:tab w:val="left" w:pos="3119"/>
          <w:tab w:val="left" w:pos="8789"/>
        </w:tabs>
        <w:ind w:firstLine="284"/>
        <w:jc w:val="right"/>
      </w:pPr>
      <w:r w:rsidRPr="00DB3B00">
        <w:t>(</w:t>
      </w:r>
      <w:r w:rsidRPr="00A30F2A">
        <w:t>1</w:t>
      </w:r>
      <w:r w:rsidRPr="00DB3B00">
        <w:t>)</w:t>
      </w:r>
      <w:r>
        <w:tab/>
      </w:r>
      <w:r w:rsidRPr="00DB3B00">
        <w:rPr>
          <w:position w:val="-24"/>
        </w:rPr>
        <w:object w:dxaOrig="1920" w:dyaOrig="620">
          <v:shape id="_x0000_i1078" type="#_x0000_t75" style="width:95.25pt;height:31.5pt" o:ole="">
            <v:imagedata r:id="rId30" o:title=""/>
          </v:shape>
          <o:OLEObject Type="Embed" ProgID="Equation.DSMT4" ShapeID="_x0000_i1078" DrawAspect="Content" ObjectID="_1678490139" r:id="rId109"/>
        </w:object>
      </w:r>
      <w:r w:rsidRPr="001A2C10">
        <w:t>,</w:t>
      </w:r>
      <w:r>
        <w:tab/>
        <w:t>(</w:t>
      </w:r>
      <w:r w:rsidRPr="00A30F2A">
        <w:t>6</w:t>
      </w:r>
      <w:r w:rsidR="00FC3D6B">
        <w:t xml:space="preserve"> баллов</w:t>
      </w:r>
      <w:r w:rsidRPr="001A2C10">
        <w:t>)</w:t>
      </w:r>
    </w:p>
    <w:p w:rsidR="00953CDF" w:rsidRDefault="00953CDF" w:rsidP="00953CDF">
      <w:pPr>
        <w:tabs>
          <w:tab w:val="left" w:pos="9498"/>
        </w:tabs>
      </w:pPr>
      <w:r w:rsidRPr="001A2C10">
        <w:t xml:space="preserve">где </w:t>
      </w:r>
      <w:r w:rsidRPr="00DB3B00">
        <w:rPr>
          <w:position w:val="-14"/>
        </w:rPr>
        <w:object w:dxaOrig="400" w:dyaOrig="380">
          <v:shape id="_x0000_i1079" type="#_x0000_t75" style="width:20.25pt;height:18.75pt" o:ole="">
            <v:imagedata r:id="rId32" o:title=""/>
          </v:shape>
          <o:OLEObject Type="Embed" ProgID="Equation.DSMT4" ShapeID="_x0000_i1079" DrawAspect="Content" ObjectID="_1678490140" r:id="rId110"/>
        </w:object>
      </w:r>
      <w:r>
        <w:t xml:space="preserve"> можно заменить через плотность и объем: </w:t>
      </w:r>
      <w:r w:rsidRPr="00DB3B00">
        <w:rPr>
          <w:position w:val="-12"/>
        </w:rPr>
        <w:object w:dxaOrig="880" w:dyaOrig="360">
          <v:shape id="_x0000_i1080" type="#_x0000_t75" style="width:44.25pt;height:18pt" o:ole="">
            <v:imagedata r:id="rId34" o:title=""/>
          </v:shape>
          <o:OLEObject Type="Embed" ProgID="Equation.DSMT4" ShapeID="_x0000_i1080" DrawAspect="Content" ObjectID="_1678490141" r:id="rId111"/>
        </w:object>
      </w:r>
      <w:r>
        <w:t>,</w:t>
      </w:r>
      <w:r w:rsidRPr="00DB3B00">
        <w:t xml:space="preserve"> </w:t>
      </w:r>
      <w:r w:rsidRPr="00DB3B00">
        <w:rPr>
          <w:position w:val="-12"/>
        </w:rPr>
        <w:object w:dxaOrig="920" w:dyaOrig="360">
          <v:shape id="_x0000_i1081" type="#_x0000_t75" style="width:46.5pt;height:18pt" o:ole="">
            <v:imagedata r:id="rId36" o:title=""/>
          </v:shape>
          <o:OLEObject Type="Embed" ProgID="Equation.DSMT4" ShapeID="_x0000_i1081" DrawAspect="Content" ObjectID="_1678490142" r:id="rId112"/>
        </w:object>
      </w:r>
      <w:r w:rsidRPr="00DB3B00">
        <w:t>.</w:t>
      </w:r>
      <w:r>
        <w:tab/>
        <w:t>(</w:t>
      </w:r>
      <w:r w:rsidRPr="00DB3B00">
        <w:t>2</w:t>
      </w:r>
      <w:r w:rsidRPr="001A2C10">
        <w:t xml:space="preserve"> балла)</w:t>
      </w:r>
    </w:p>
    <w:p w:rsidR="00953CDF" w:rsidRDefault="00953CDF" w:rsidP="00953CDF">
      <w:pPr>
        <w:tabs>
          <w:tab w:val="left" w:pos="9498"/>
        </w:tabs>
      </w:pPr>
      <w:r>
        <w:t xml:space="preserve">Продолжая замену </w:t>
      </w:r>
      <w:r w:rsidRPr="00DB3B00">
        <w:rPr>
          <w:position w:val="-12"/>
          <w:lang w:val="en-US"/>
        </w:rPr>
        <w:object w:dxaOrig="760" w:dyaOrig="360">
          <v:shape id="_x0000_i1082" type="#_x0000_t75" style="width:38.25pt;height:18pt" o:ole="">
            <v:imagedata r:id="rId38" o:title=""/>
          </v:shape>
          <o:OLEObject Type="Embed" ProgID="Equation.DSMT4" ShapeID="_x0000_i1082" DrawAspect="Content" ObjectID="_1678490143" r:id="rId113"/>
        </w:object>
      </w:r>
      <w:r>
        <w:t xml:space="preserve">, и разделив уравнение </w:t>
      </w:r>
      <w:r w:rsidRPr="00DB3B00">
        <w:t>(1)</w:t>
      </w:r>
      <w:r>
        <w:t xml:space="preserve"> на </w:t>
      </w:r>
      <w:r w:rsidRPr="00FD4F00">
        <w:rPr>
          <w:i/>
          <w:lang w:val="en-US"/>
        </w:rPr>
        <w:t>l</w:t>
      </w:r>
      <w:r>
        <w:t xml:space="preserve"> получим:</w:t>
      </w:r>
      <w:r>
        <w:tab/>
        <w:t>(</w:t>
      </w:r>
      <w:r w:rsidRPr="00DB3B00">
        <w:t>2</w:t>
      </w:r>
      <w:r w:rsidRPr="001A2C10">
        <w:t xml:space="preserve"> балла)</w:t>
      </w:r>
    </w:p>
    <w:p w:rsidR="00953CDF" w:rsidRPr="001A2C10" w:rsidRDefault="00953CDF" w:rsidP="000E13FC">
      <w:pPr>
        <w:tabs>
          <w:tab w:val="left" w:pos="2835"/>
          <w:tab w:val="left" w:pos="8789"/>
        </w:tabs>
        <w:ind w:firstLine="284"/>
        <w:jc w:val="right"/>
      </w:pPr>
      <w:r w:rsidRPr="00DB3B00">
        <w:t>(</w:t>
      </w:r>
      <w:r>
        <w:t>2</w:t>
      </w:r>
      <w:r w:rsidRPr="00DB3B00">
        <w:t>)</w:t>
      </w:r>
      <w:r>
        <w:tab/>
      </w:r>
      <w:r w:rsidRPr="00DB3B00">
        <w:rPr>
          <w:position w:val="-24"/>
        </w:rPr>
        <w:object w:dxaOrig="2020" w:dyaOrig="620">
          <v:shape id="_x0000_i1083" type="#_x0000_t75" style="width:100.5pt;height:31.5pt" o:ole="">
            <v:imagedata r:id="rId40" o:title=""/>
          </v:shape>
          <o:OLEObject Type="Embed" ProgID="Equation.DSMT4" ShapeID="_x0000_i1083" DrawAspect="Content" ObjectID="_1678490144" r:id="rId114"/>
        </w:object>
      </w:r>
      <w:r w:rsidR="000E13FC" w:rsidRPr="00FC3D6B">
        <w:t>.</w:t>
      </w:r>
      <w:r>
        <w:tab/>
        <w:t>(</w:t>
      </w:r>
      <w:r w:rsidRPr="00DB3B00">
        <w:t>2</w:t>
      </w:r>
      <w:r w:rsidRPr="001A2C10">
        <w:t xml:space="preserve"> балла)</w:t>
      </w:r>
    </w:p>
    <w:p w:rsidR="00953CDF" w:rsidRDefault="00953CDF" w:rsidP="00953CDF">
      <w:pPr>
        <w:tabs>
          <w:tab w:val="left" w:pos="9498"/>
        </w:tabs>
      </w:pPr>
      <w:r>
        <w:t xml:space="preserve">Остается лишь выразить искомую площадь </w:t>
      </w:r>
      <w:r w:rsidR="000E13FC">
        <w:t>стальной</w:t>
      </w:r>
      <w:r>
        <w:t xml:space="preserve"> части стержня:</w:t>
      </w:r>
    </w:p>
    <w:p w:rsidR="00CF578B" w:rsidRPr="000E13FC" w:rsidRDefault="000E13FC" w:rsidP="000E13FC">
      <w:pPr>
        <w:tabs>
          <w:tab w:val="left" w:pos="5529"/>
        </w:tabs>
        <w:ind w:firstLine="284"/>
        <w:jc w:val="right"/>
      </w:pPr>
      <w:r w:rsidRPr="002840D6">
        <w:rPr>
          <w:position w:val="-30"/>
        </w:rPr>
        <w:object w:dxaOrig="1719" w:dyaOrig="680">
          <v:shape id="_x0000_i1084" type="#_x0000_t75" style="width:85.5pt;height:34.5pt" o:ole="">
            <v:imagedata r:id="rId115" o:title=""/>
          </v:shape>
          <o:OLEObject Type="Embed" ProgID="Equation.DSMT4" ShapeID="_x0000_i1084" DrawAspect="Content" ObjectID="_1678490145" r:id="rId116"/>
        </w:object>
      </w:r>
      <w:r>
        <w:t>.</w:t>
      </w:r>
      <w:r>
        <w:tab/>
      </w:r>
      <w:r w:rsidR="00953CDF">
        <w:t>(</w:t>
      </w:r>
      <w:r w:rsidR="00953CDF" w:rsidRPr="007F01EC">
        <w:t>4</w:t>
      </w:r>
      <w:r w:rsidR="00953CDF" w:rsidRPr="001A2C10">
        <w:t xml:space="preserve"> балла)</w:t>
      </w:r>
    </w:p>
    <w:p w:rsidR="00953CDF" w:rsidRDefault="00953CDF" w:rsidP="00D66F50">
      <w:pPr>
        <w:rPr>
          <w:sz w:val="26"/>
          <w:szCs w:val="26"/>
        </w:rPr>
      </w:pPr>
    </w:p>
    <w:p w:rsidR="00953CDF" w:rsidRDefault="00953CDF">
      <w:pPr>
        <w:jc w:val="left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CF578B" w:rsidRDefault="00953CDF" w:rsidP="00CF578B">
      <w:pPr>
        <w:ind w:firstLine="284"/>
        <w:rPr>
          <w:sz w:val="26"/>
          <w:szCs w:val="26"/>
        </w:rPr>
      </w:pPr>
      <w:r w:rsidRPr="00A90FBA">
        <w:rPr>
          <w:noProof/>
          <w:sz w:val="26"/>
          <w:szCs w:val="26"/>
          <w:lang w:eastAsia="ru-RU"/>
        </w:rPr>
        <w:lastRenderedPageBreak/>
        <w:drawing>
          <wp:anchor distT="0" distB="0" distL="114300" distR="114300" simplePos="0" relativeHeight="251671040" behindDoc="0" locked="0" layoutInCell="1" allowOverlap="1" wp14:anchorId="603D9E01" wp14:editId="36E37903">
            <wp:simplePos x="0" y="0"/>
            <wp:positionH relativeFrom="column">
              <wp:posOffset>3111500</wp:posOffset>
            </wp:positionH>
            <wp:positionV relativeFrom="paragraph">
              <wp:posOffset>291465</wp:posOffset>
            </wp:positionV>
            <wp:extent cx="3425825" cy="1720215"/>
            <wp:effectExtent l="0" t="0" r="3175" b="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5825" cy="17202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578B">
        <w:rPr>
          <w:sz w:val="26"/>
          <w:szCs w:val="26"/>
        </w:rPr>
        <w:t>3. Определ</w:t>
      </w:r>
      <w:r w:rsidR="00FC090C">
        <w:rPr>
          <w:sz w:val="26"/>
          <w:szCs w:val="26"/>
        </w:rPr>
        <w:t>ите среднюю скорость автомобиля, если зависимость скорости от времени задана на графике.</w:t>
      </w:r>
      <w:r w:rsidRPr="00953CDF">
        <w:rPr>
          <w:noProof/>
          <w:sz w:val="26"/>
          <w:szCs w:val="26"/>
          <w:lang w:eastAsia="ru-RU"/>
        </w:rPr>
        <w:t xml:space="preserve"> </w:t>
      </w:r>
    </w:p>
    <w:p w:rsidR="00CF578B" w:rsidRDefault="00CF578B" w:rsidP="00CF578B">
      <w:pPr>
        <w:ind w:firstLine="284"/>
        <w:rPr>
          <w:sz w:val="26"/>
          <w:szCs w:val="26"/>
        </w:rPr>
      </w:pPr>
    </w:p>
    <w:p w:rsidR="00953CDF" w:rsidRDefault="00953CDF" w:rsidP="00CF578B">
      <w:pPr>
        <w:ind w:firstLine="284"/>
        <w:rPr>
          <w:sz w:val="26"/>
          <w:szCs w:val="26"/>
        </w:rPr>
      </w:pPr>
    </w:p>
    <w:p w:rsidR="00953CDF" w:rsidRDefault="00953CDF" w:rsidP="00953CDF">
      <w:pPr>
        <w:ind w:firstLine="284"/>
        <w:rPr>
          <w:sz w:val="26"/>
          <w:szCs w:val="26"/>
        </w:rPr>
      </w:pPr>
    </w:p>
    <w:p w:rsidR="00953CDF" w:rsidRDefault="00953CDF" w:rsidP="00953CDF">
      <w:pPr>
        <w:ind w:firstLine="284"/>
        <w:rPr>
          <w:sz w:val="26"/>
          <w:szCs w:val="26"/>
        </w:rPr>
      </w:pPr>
    </w:p>
    <w:p w:rsidR="00953CDF" w:rsidRDefault="00953CDF" w:rsidP="00953CDF">
      <w:pPr>
        <w:ind w:firstLine="284"/>
        <w:rPr>
          <w:sz w:val="26"/>
          <w:szCs w:val="26"/>
        </w:rPr>
      </w:pPr>
    </w:p>
    <w:p w:rsidR="00953CDF" w:rsidRDefault="00953CDF" w:rsidP="00953CDF">
      <w:pPr>
        <w:ind w:firstLine="284"/>
        <w:rPr>
          <w:sz w:val="26"/>
          <w:szCs w:val="26"/>
        </w:rPr>
      </w:pPr>
    </w:p>
    <w:p w:rsidR="00953CDF" w:rsidRDefault="00953CDF" w:rsidP="00953CDF">
      <w:pPr>
        <w:ind w:firstLine="284"/>
        <w:rPr>
          <w:sz w:val="26"/>
          <w:szCs w:val="26"/>
        </w:rPr>
      </w:pPr>
    </w:p>
    <w:p w:rsidR="00953CDF" w:rsidRPr="001A2C10" w:rsidRDefault="00953CDF" w:rsidP="00953CDF">
      <w:pPr>
        <w:ind w:firstLine="284"/>
        <w:rPr>
          <w:b/>
        </w:rPr>
      </w:pPr>
      <w:r>
        <w:rPr>
          <w:b/>
        </w:rPr>
        <w:t>Возможное решение</w:t>
      </w:r>
    </w:p>
    <w:p w:rsidR="00953CDF" w:rsidRPr="00135CB2" w:rsidRDefault="00953CDF" w:rsidP="00953CDF">
      <w:pPr>
        <w:ind w:firstLine="284"/>
      </w:pPr>
    </w:p>
    <w:p w:rsidR="00953CDF" w:rsidRPr="00A30F2A" w:rsidRDefault="00953CDF" w:rsidP="00953CDF">
      <w:r>
        <w:t xml:space="preserve">Средняя скорость – это всё расстояние, деленное на полное время пути: </w:t>
      </w:r>
    </w:p>
    <w:p w:rsidR="00953CDF" w:rsidRPr="00717C22" w:rsidRDefault="00953CDF" w:rsidP="00953CDF">
      <w:pPr>
        <w:pStyle w:val="MTDisplayEquation"/>
      </w:pPr>
      <w:r w:rsidRPr="00717C22">
        <w:t>(1)</w:t>
      </w:r>
      <w:r>
        <w:tab/>
      </w:r>
      <w:r w:rsidRPr="00717C22">
        <w:rPr>
          <w:position w:val="-30"/>
        </w:rPr>
        <w:object w:dxaOrig="3519" w:dyaOrig="680">
          <v:shape id="_x0000_i1085" type="#_x0000_t75" style="width:175.5pt;height:33.75pt" o:ole="">
            <v:imagedata r:id="rId47" o:title=""/>
          </v:shape>
          <o:OLEObject Type="Embed" ProgID="Equation.DSMT4" ShapeID="_x0000_i1085" DrawAspect="Content" ObjectID="_1678490146" r:id="rId118"/>
        </w:object>
      </w:r>
      <w:r w:rsidRPr="0039645F">
        <w:t>.</w:t>
      </w:r>
      <w:r>
        <w:tab/>
      </w:r>
      <w:r w:rsidRPr="00717C22">
        <w:t xml:space="preserve">(16 </w:t>
      </w:r>
      <w:r>
        <w:t>балл</w:t>
      </w:r>
      <w:r w:rsidR="00FC3D6B">
        <w:t>ов</w:t>
      </w:r>
      <w:r w:rsidRPr="00717C22">
        <w:t>)</w:t>
      </w:r>
    </w:p>
    <w:p w:rsidR="00953CDF" w:rsidRDefault="00953CDF" w:rsidP="00953CDF">
      <w:pPr>
        <w:tabs>
          <w:tab w:val="left" w:pos="9498"/>
        </w:tabs>
      </w:pPr>
      <w:r>
        <w:t>Тогда, если выписать каждый временной участок:</w:t>
      </w:r>
    </w:p>
    <w:p w:rsidR="00953CDF" w:rsidRPr="00717C22" w:rsidRDefault="00953CDF" w:rsidP="00953CDF">
      <w:pPr>
        <w:pStyle w:val="MTDisplayEquation"/>
      </w:pPr>
      <w:r w:rsidRPr="00717C22">
        <w:t>(2)</w:t>
      </w:r>
      <w:r>
        <w:tab/>
      </w:r>
      <w:r w:rsidR="0094514E" w:rsidRPr="00717C22">
        <w:rPr>
          <w:position w:val="-88"/>
        </w:rPr>
        <w:object w:dxaOrig="1219" w:dyaOrig="1900">
          <v:shape id="_x0000_i1086" type="#_x0000_t75" style="width:60.75pt;height:95.25pt" o:ole="">
            <v:imagedata r:id="rId119" o:title=""/>
          </v:shape>
          <o:OLEObject Type="Embed" ProgID="Equation.DSMT4" ShapeID="_x0000_i1086" DrawAspect="Content" ObjectID="_1678490147" r:id="rId120"/>
        </w:object>
      </w:r>
      <w:r>
        <w:tab/>
      </w:r>
      <w:r w:rsidRPr="00717C22">
        <w:t xml:space="preserve">(2 </w:t>
      </w:r>
      <w:r>
        <w:t>балла</w:t>
      </w:r>
      <w:r w:rsidRPr="00717C22">
        <w:t>)</w:t>
      </w:r>
    </w:p>
    <w:p w:rsidR="00953CDF" w:rsidRPr="00A30F2A" w:rsidRDefault="00953CDF" w:rsidP="00953CDF">
      <w:r>
        <w:t xml:space="preserve">Можно получить окончательное выражение и ответ: </w:t>
      </w:r>
    </w:p>
    <w:p w:rsidR="00953CDF" w:rsidRPr="00717C22" w:rsidRDefault="00953CDF" w:rsidP="00953CDF">
      <w:pPr>
        <w:pStyle w:val="MTDisplayEquation"/>
      </w:pPr>
      <w:r w:rsidRPr="00717C22">
        <w:t>(</w:t>
      </w:r>
      <w:r w:rsidRPr="0039645F">
        <w:t>3</w:t>
      </w:r>
      <w:r w:rsidRPr="00717C22">
        <w:t>)</w:t>
      </w:r>
      <w:r>
        <w:tab/>
      </w:r>
      <w:r w:rsidR="0094514E" w:rsidRPr="00717C22">
        <w:rPr>
          <w:position w:val="-54"/>
        </w:rPr>
        <w:object w:dxaOrig="2720" w:dyaOrig="1200">
          <v:shape id="_x0000_i1087" type="#_x0000_t75" style="width:135.75pt;height:60pt" o:ole="">
            <v:imagedata r:id="rId121" o:title=""/>
          </v:shape>
          <o:OLEObject Type="Embed" ProgID="Equation.DSMT4" ShapeID="_x0000_i1087" DrawAspect="Content" ObjectID="_1678490148" r:id="rId122"/>
        </w:object>
      </w:r>
      <w:r w:rsidRPr="0039645F">
        <w:t>.</w:t>
      </w:r>
      <w:r>
        <w:tab/>
      </w:r>
      <w:r w:rsidRPr="00717C22">
        <w:t>(</w:t>
      </w:r>
      <w:r w:rsidRPr="0039645F">
        <w:t>2</w:t>
      </w:r>
      <w:r w:rsidRPr="00717C22">
        <w:t xml:space="preserve"> </w:t>
      </w:r>
      <w:r>
        <w:t>балла</w:t>
      </w:r>
      <w:r w:rsidRPr="00717C22">
        <w:t>)</w:t>
      </w:r>
    </w:p>
    <w:p w:rsidR="00953CDF" w:rsidRPr="0039645F" w:rsidRDefault="00953CDF" w:rsidP="00953CDF">
      <w:pPr>
        <w:tabs>
          <w:tab w:val="left" w:pos="3402"/>
          <w:tab w:val="left" w:pos="9356"/>
        </w:tabs>
        <w:jc w:val="left"/>
      </w:pPr>
      <w:r>
        <w:t>Ответ</w:t>
      </w:r>
      <w:r w:rsidRPr="0039645F">
        <w:t xml:space="preserve">: </w:t>
      </w:r>
      <w:r w:rsidR="0094514E" w:rsidRPr="003E4F67">
        <w:rPr>
          <w:position w:val="-10"/>
          <w:lang w:val="en-US"/>
        </w:rPr>
        <w:object w:dxaOrig="1640" w:dyaOrig="320">
          <v:shape id="_x0000_i1088" type="#_x0000_t75" style="width:81.75pt;height:15.75pt" o:ole="">
            <v:imagedata r:id="rId123" o:title=""/>
          </v:shape>
          <o:OLEObject Type="Embed" ProgID="Equation.DSMT4" ShapeID="_x0000_i1088" DrawAspect="Content" ObjectID="_1678490149" r:id="rId124"/>
        </w:object>
      </w:r>
      <w:r w:rsidRPr="0039645F">
        <w:t>.</w:t>
      </w:r>
    </w:p>
    <w:p w:rsidR="00953CDF" w:rsidRDefault="00953CDF" w:rsidP="00953CDF">
      <w:pPr>
        <w:ind w:firstLine="284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CF578B" w:rsidRDefault="00CF578B" w:rsidP="00CF578B">
      <w:pPr>
        <w:ind w:firstLine="284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4. Водонагреватель состоит из ёмкости для воды и двух тепловых элементов, </w:t>
      </w:r>
      <w:r w:rsidR="00AE6393">
        <w:rPr>
          <w:sz w:val="26"/>
          <w:szCs w:val="26"/>
        </w:rPr>
        <w:t>причём</w:t>
      </w:r>
      <w:r>
        <w:rPr>
          <w:sz w:val="26"/>
          <w:szCs w:val="26"/>
        </w:rPr>
        <w:t xml:space="preserve"> мощность </w:t>
      </w:r>
      <w:r w:rsidR="00AE6393">
        <w:rPr>
          <w:sz w:val="26"/>
          <w:szCs w:val="26"/>
        </w:rPr>
        <w:t>первого</w:t>
      </w:r>
      <w:r>
        <w:rPr>
          <w:sz w:val="26"/>
          <w:szCs w:val="26"/>
        </w:rPr>
        <w:t xml:space="preserve"> в </w:t>
      </w:r>
      <w:r w:rsidR="00AE6393" w:rsidRPr="00AE6393">
        <w:rPr>
          <w:sz w:val="26"/>
          <w:szCs w:val="26"/>
        </w:rPr>
        <w:t>4</w:t>
      </w:r>
      <w:r>
        <w:rPr>
          <w:sz w:val="26"/>
          <w:szCs w:val="26"/>
        </w:rPr>
        <w:t xml:space="preserve"> раза </w:t>
      </w:r>
      <w:r w:rsidR="00AE6393">
        <w:rPr>
          <w:sz w:val="26"/>
          <w:szCs w:val="26"/>
        </w:rPr>
        <w:t>больше</w:t>
      </w:r>
      <w:r>
        <w:rPr>
          <w:sz w:val="26"/>
          <w:szCs w:val="26"/>
        </w:rPr>
        <w:t xml:space="preserve"> мощности </w:t>
      </w:r>
      <w:r w:rsidR="00AE6393">
        <w:rPr>
          <w:sz w:val="26"/>
          <w:szCs w:val="26"/>
        </w:rPr>
        <w:t>второго</w:t>
      </w:r>
      <w:r>
        <w:rPr>
          <w:sz w:val="26"/>
          <w:szCs w:val="26"/>
        </w:rPr>
        <w:t xml:space="preserve">. Используя </w:t>
      </w:r>
      <w:r w:rsidR="00AE6393" w:rsidRPr="00AE6393">
        <w:rPr>
          <w:sz w:val="26"/>
          <w:szCs w:val="26"/>
        </w:rPr>
        <w:t>оба</w:t>
      </w:r>
      <w:r>
        <w:rPr>
          <w:sz w:val="26"/>
          <w:szCs w:val="26"/>
        </w:rPr>
        <w:t xml:space="preserve"> теплов</w:t>
      </w:r>
      <w:r w:rsidR="00AE6393">
        <w:rPr>
          <w:sz w:val="26"/>
          <w:szCs w:val="26"/>
        </w:rPr>
        <w:t>ых</w:t>
      </w:r>
      <w:r>
        <w:rPr>
          <w:sz w:val="26"/>
          <w:szCs w:val="26"/>
        </w:rPr>
        <w:t xml:space="preserve"> элемент</w:t>
      </w:r>
      <w:r w:rsidR="00AE6393">
        <w:rPr>
          <w:sz w:val="26"/>
          <w:szCs w:val="26"/>
        </w:rPr>
        <w:t>а</w:t>
      </w:r>
      <w:r>
        <w:rPr>
          <w:sz w:val="26"/>
          <w:szCs w:val="26"/>
        </w:rPr>
        <w:t xml:space="preserve"> можно</w:t>
      </w:r>
      <w:r w:rsidR="00AE6393">
        <w:rPr>
          <w:sz w:val="26"/>
          <w:szCs w:val="26"/>
        </w:rPr>
        <w:t xml:space="preserve"> нагреть 8</w:t>
      </w:r>
      <w:r>
        <w:rPr>
          <w:sz w:val="26"/>
          <w:szCs w:val="26"/>
        </w:rPr>
        <w:t>0 литров воды на 75°</w:t>
      </w:r>
      <w:r>
        <w:rPr>
          <w:sz w:val="26"/>
          <w:szCs w:val="26"/>
          <w:lang w:val="en-US"/>
        </w:rPr>
        <w:t>C</w:t>
      </w:r>
      <w:r>
        <w:rPr>
          <w:sz w:val="26"/>
          <w:szCs w:val="26"/>
        </w:rPr>
        <w:t xml:space="preserve"> за </w:t>
      </w:r>
      <w:r w:rsidR="00AE6393">
        <w:rPr>
          <w:sz w:val="26"/>
          <w:szCs w:val="26"/>
        </w:rPr>
        <w:t>2,8</w:t>
      </w:r>
      <w:r>
        <w:rPr>
          <w:sz w:val="26"/>
          <w:szCs w:val="26"/>
        </w:rPr>
        <w:t xml:space="preserve"> часа. Сколько времени </w:t>
      </w:r>
      <w:r w:rsidR="00AE6393">
        <w:rPr>
          <w:sz w:val="26"/>
          <w:szCs w:val="26"/>
        </w:rPr>
        <w:t>займёт</w:t>
      </w:r>
      <w:r>
        <w:rPr>
          <w:sz w:val="26"/>
          <w:szCs w:val="26"/>
        </w:rPr>
        <w:t xml:space="preserve"> нагрев </w:t>
      </w:r>
      <w:r w:rsidR="00AE6393">
        <w:rPr>
          <w:sz w:val="26"/>
          <w:szCs w:val="26"/>
        </w:rPr>
        <w:t>20</w:t>
      </w:r>
      <w:r>
        <w:rPr>
          <w:sz w:val="26"/>
          <w:szCs w:val="26"/>
        </w:rPr>
        <w:t xml:space="preserve"> л воды на ту же температуру с помощью </w:t>
      </w:r>
      <w:r w:rsidR="00AE6393">
        <w:rPr>
          <w:sz w:val="26"/>
          <w:szCs w:val="26"/>
        </w:rPr>
        <w:t>только второго теплового элемента</w:t>
      </w:r>
      <w:r>
        <w:rPr>
          <w:sz w:val="26"/>
          <w:szCs w:val="26"/>
        </w:rPr>
        <w:t>?</w:t>
      </w:r>
    </w:p>
    <w:p w:rsidR="00CF578B" w:rsidRDefault="00CF578B" w:rsidP="00CF578B">
      <w:pPr>
        <w:ind w:firstLine="284"/>
        <w:rPr>
          <w:sz w:val="26"/>
          <w:szCs w:val="26"/>
        </w:rPr>
      </w:pPr>
    </w:p>
    <w:p w:rsidR="00953CDF" w:rsidRDefault="00953CDF" w:rsidP="00953CDF">
      <w:pPr>
        <w:ind w:firstLine="284"/>
        <w:rPr>
          <w:b/>
        </w:rPr>
      </w:pPr>
    </w:p>
    <w:p w:rsidR="00953CDF" w:rsidRPr="001A2C10" w:rsidRDefault="00953CDF" w:rsidP="00953CDF">
      <w:pPr>
        <w:ind w:firstLine="284"/>
        <w:rPr>
          <w:b/>
        </w:rPr>
      </w:pPr>
      <w:r>
        <w:rPr>
          <w:b/>
        </w:rPr>
        <w:t>Возможное решение</w:t>
      </w:r>
    </w:p>
    <w:p w:rsidR="00953CDF" w:rsidRDefault="00953CDF" w:rsidP="00953CDF"/>
    <w:p w:rsidR="00953CDF" w:rsidRPr="00235C93" w:rsidRDefault="00953CDF" w:rsidP="00953CDF">
      <w:pPr>
        <w:tabs>
          <w:tab w:val="left" w:pos="9498"/>
        </w:tabs>
      </w:pPr>
      <w:r>
        <w:t xml:space="preserve">Правильно записать исходные данные: </w:t>
      </w:r>
      <w:r w:rsidR="0090480A" w:rsidRPr="0039645F">
        <w:rPr>
          <w:position w:val="-12"/>
        </w:rPr>
        <w:object w:dxaOrig="820" w:dyaOrig="360">
          <v:shape id="_x0000_i1089" type="#_x0000_t75" style="width:41.25pt;height:18pt" o:ole="">
            <v:imagedata r:id="rId125" o:title=""/>
          </v:shape>
          <o:OLEObject Type="Embed" ProgID="Equation.DSMT4" ShapeID="_x0000_i1089" DrawAspect="Content" ObjectID="_1678490150" r:id="rId126"/>
        </w:object>
      </w:r>
      <w:r w:rsidRPr="00235C93">
        <w:t xml:space="preserve">, </w:t>
      </w:r>
      <w:r w:rsidR="0090480A" w:rsidRPr="0039645F">
        <w:rPr>
          <w:position w:val="-12"/>
          <w:lang w:val="en-US"/>
        </w:rPr>
        <w:object w:dxaOrig="920" w:dyaOrig="360">
          <v:shape id="_x0000_i1090" type="#_x0000_t75" style="width:45.75pt;height:18pt" o:ole="">
            <v:imagedata r:id="rId127" o:title=""/>
          </v:shape>
          <o:OLEObject Type="Embed" ProgID="Equation.DSMT4" ShapeID="_x0000_i1090" DrawAspect="Content" ObjectID="_1678490151" r:id="rId128"/>
        </w:object>
      </w:r>
      <w:r>
        <w:t xml:space="preserve">, тогда: </w:t>
      </w:r>
      <w:r>
        <w:tab/>
      </w:r>
      <w:r w:rsidRPr="00717C22">
        <w:t xml:space="preserve">(2 </w:t>
      </w:r>
      <w:r>
        <w:t>балла</w:t>
      </w:r>
      <w:r w:rsidRPr="00717C22">
        <w:t>)</w:t>
      </w:r>
    </w:p>
    <w:p w:rsidR="00953CDF" w:rsidRPr="00A30F2A" w:rsidRDefault="00953CDF" w:rsidP="00953CDF">
      <w:r>
        <w:t xml:space="preserve">Количество теплоты передаваемая </w:t>
      </w:r>
      <w:r w:rsidR="0090480A">
        <w:t xml:space="preserve">воде в первом случае, </w:t>
      </w:r>
      <w:r>
        <w:t xml:space="preserve">можно записать как: </w:t>
      </w:r>
    </w:p>
    <w:p w:rsidR="00953CDF" w:rsidRPr="00717C22" w:rsidRDefault="00953CDF" w:rsidP="00953CDF">
      <w:pPr>
        <w:pStyle w:val="MTDisplayEquation"/>
      </w:pPr>
      <w:r w:rsidRPr="00717C22">
        <w:t>(1)</w:t>
      </w:r>
      <w:r>
        <w:tab/>
      </w:r>
      <w:r w:rsidR="0090480A" w:rsidRPr="0039645F">
        <w:rPr>
          <w:position w:val="-12"/>
        </w:rPr>
        <w:object w:dxaOrig="1860" w:dyaOrig="360">
          <v:shape id="_x0000_i1091" type="#_x0000_t75" style="width:93pt;height:18pt" o:ole="">
            <v:imagedata r:id="rId129" o:title=""/>
          </v:shape>
          <o:OLEObject Type="Embed" ProgID="Equation.DSMT4" ShapeID="_x0000_i1091" DrawAspect="Content" ObjectID="_1678490152" r:id="rId130"/>
        </w:object>
      </w:r>
      <w:r>
        <w:t>,</w:t>
      </w:r>
      <w:r>
        <w:tab/>
      </w:r>
      <w:r w:rsidRPr="00717C22">
        <w:t>(</w:t>
      </w:r>
      <w:r w:rsidRPr="00953CDF">
        <w:t>6</w:t>
      </w:r>
      <w:r w:rsidRPr="00717C22">
        <w:t xml:space="preserve"> </w:t>
      </w:r>
      <w:r w:rsidR="00FC3D6B">
        <w:t>баллов</w:t>
      </w:r>
      <w:r w:rsidRPr="00717C22">
        <w:t>)</w:t>
      </w:r>
    </w:p>
    <w:p w:rsidR="00953CDF" w:rsidRPr="00235C93" w:rsidRDefault="00953CDF" w:rsidP="00953CDF">
      <w:pPr>
        <w:tabs>
          <w:tab w:val="left" w:pos="9498"/>
        </w:tabs>
      </w:pPr>
      <w:r>
        <w:t xml:space="preserve">с другой стороны, нагрев с помощью </w:t>
      </w:r>
      <w:r w:rsidR="0090480A">
        <w:t>только второго</w:t>
      </w:r>
      <w:r>
        <w:t xml:space="preserve"> </w:t>
      </w:r>
      <w:r w:rsidR="0090480A">
        <w:t>теплового</w:t>
      </w:r>
      <w:r>
        <w:t xml:space="preserve"> </w:t>
      </w:r>
      <w:r w:rsidR="0090480A">
        <w:t>элемента</w:t>
      </w:r>
      <w:r>
        <w:t>:</w:t>
      </w:r>
    </w:p>
    <w:p w:rsidR="00953CDF" w:rsidRPr="00717C22" w:rsidRDefault="00953CDF" w:rsidP="00953CDF">
      <w:pPr>
        <w:pStyle w:val="MTDisplayEquation"/>
      </w:pPr>
      <w:r w:rsidRPr="00717C22">
        <w:t>(</w:t>
      </w:r>
      <w:r>
        <w:t>2</w:t>
      </w:r>
      <w:r w:rsidRPr="00717C22">
        <w:t>)</w:t>
      </w:r>
      <w:r>
        <w:tab/>
      </w:r>
      <w:r w:rsidR="00F33856" w:rsidRPr="0039645F">
        <w:rPr>
          <w:position w:val="-12"/>
        </w:rPr>
        <w:object w:dxaOrig="1340" w:dyaOrig="360">
          <v:shape id="_x0000_i1092" type="#_x0000_t75" style="width:66.75pt;height:18pt" o:ole="">
            <v:imagedata r:id="rId131" o:title=""/>
          </v:shape>
          <o:OLEObject Type="Embed" ProgID="Equation.DSMT4" ShapeID="_x0000_i1092" DrawAspect="Content" ObjectID="_1678490153" r:id="rId132"/>
        </w:object>
      </w:r>
      <w:r>
        <w:t>,</w:t>
      </w:r>
      <w:r>
        <w:tab/>
      </w:r>
      <w:r w:rsidRPr="00717C22">
        <w:t>(</w:t>
      </w:r>
      <w:r w:rsidRPr="00235C93">
        <w:t>6</w:t>
      </w:r>
      <w:r w:rsidRPr="00717C22">
        <w:t xml:space="preserve"> </w:t>
      </w:r>
      <w:r>
        <w:t>балл</w:t>
      </w:r>
      <w:r w:rsidR="00FC3D6B">
        <w:t>ов</w:t>
      </w:r>
      <w:r w:rsidRPr="00717C22">
        <w:t>)</w:t>
      </w:r>
    </w:p>
    <w:p w:rsidR="00953CDF" w:rsidRPr="00235C93" w:rsidRDefault="00953CDF" w:rsidP="00953CDF">
      <w:r w:rsidRPr="00235C93">
        <w:t>тогда,</w:t>
      </w:r>
      <w:r>
        <w:t xml:space="preserve"> проведя замену, и разделив выражение (2) на (1), можно выразить </w:t>
      </w:r>
      <w:r w:rsidRPr="00235C93">
        <w:rPr>
          <w:position w:val="-12"/>
          <w:lang w:val="en-US"/>
        </w:rPr>
        <w:object w:dxaOrig="220" w:dyaOrig="360">
          <v:shape id="_x0000_i1093" type="#_x0000_t75" style="width:11.25pt;height:18pt" o:ole="">
            <v:imagedata r:id="rId63" o:title=""/>
          </v:shape>
          <o:OLEObject Type="Embed" ProgID="Equation.DSMT4" ShapeID="_x0000_i1093" DrawAspect="Content" ObjectID="_1678490154" r:id="rId133"/>
        </w:object>
      </w:r>
      <w:r>
        <w:t>:</w:t>
      </w:r>
    </w:p>
    <w:p w:rsidR="00953CDF" w:rsidRPr="00717C22" w:rsidRDefault="00953CDF" w:rsidP="00953CDF">
      <w:pPr>
        <w:pStyle w:val="MTDisplayEquation"/>
      </w:pPr>
      <w:r w:rsidRPr="00717C22">
        <w:t>(</w:t>
      </w:r>
      <w:r w:rsidRPr="0039645F">
        <w:t>3</w:t>
      </w:r>
      <w:r w:rsidRPr="00717C22">
        <w:t>)</w:t>
      </w:r>
      <w:r>
        <w:tab/>
      </w:r>
      <w:r w:rsidR="00F33856" w:rsidRPr="00235C93">
        <w:rPr>
          <w:position w:val="-30"/>
        </w:rPr>
        <w:object w:dxaOrig="1900" w:dyaOrig="680">
          <v:shape id="_x0000_i1094" type="#_x0000_t75" style="width:95.25pt;height:33.75pt" o:ole="">
            <v:imagedata r:id="rId134" o:title=""/>
          </v:shape>
          <o:OLEObject Type="Embed" ProgID="Equation.DSMT4" ShapeID="_x0000_i1094" DrawAspect="Content" ObjectID="_1678490155" r:id="rId135"/>
        </w:object>
      </w:r>
      <w:r>
        <w:t>,</w: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а</w:t>
      </w:r>
      <w:r w:rsidRPr="00717C22">
        <w:t>)</w:t>
      </w:r>
    </w:p>
    <w:p w:rsidR="00953CDF" w:rsidRPr="00717C22" w:rsidRDefault="00953CDF" w:rsidP="00953CDF">
      <w:pPr>
        <w:pStyle w:val="MTDisplayEquation"/>
      </w:pPr>
      <w:r>
        <w:tab/>
      </w:r>
      <w:r w:rsidR="00F33856" w:rsidRPr="00235C93">
        <w:rPr>
          <w:position w:val="-30"/>
        </w:rPr>
        <w:object w:dxaOrig="1240" w:dyaOrig="680">
          <v:shape id="_x0000_i1095" type="#_x0000_t75" style="width:62.25pt;height:33.75pt" o:ole="">
            <v:imagedata r:id="rId136" o:title=""/>
          </v:shape>
          <o:OLEObject Type="Embed" ProgID="Equation.DSMT4" ShapeID="_x0000_i1095" DrawAspect="Content" ObjectID="_1678490156" r:id="rId137"/>
        </w:object>
      </w:r>
      <w:r w:rsidRPr="0039645F">
        <w:t>.</w:t>
      </w:r>
      <w:r>
        <w:tab/>
      </w:r>
      <w:r w:rsidRPr="00717C22">
        <w:t>(</w:t>
      </w:r>
      <w:r w:rsidRPr="0039645F">
        <w:t>2</w:t>
      </w:r>
      <w:r w:rsidRPr="00717C22">
        <w:t xml:space="preserve"> </w:t>
      </w:r>
      <w:r>
        <w:t>балла</w:t>
      </w:r>
      <w:r w:rsidRPr="00717C22">
        <w:t>)</w:t>
      </w:r>
    </w:p>
    <w:p w:rsidR="00953CDF" w:rsidRDefault="00953CDF" w:rsidP="00953CDF">
      <w:pPr>
        <w:ind w:firstLine="284"/>
        <w:rPr>
          <w:sz w:val="26"/>
          <w:szCs w:val="26"/>
        </w:rPr>
      </w:pPr>
      <w:r>
        <w:t>Ответ</w:t>
      </w:r>
      <w:r w:rsidRPr="0039645F">
        <w:t xml:space="preserve">: </w:t>
      </w:r>
      <w:r w:rsidR="00F33856" w:rsidRPr="00F33856">
        <w:rPr>
          <w:position w:val="-24"/>
          <w:lang w:val="en-US"/>
        </w:rPr>
        <w:object w:dxaOrig="1520" w:dyaOrig="620">
          <v:shape id="_x0000_i1096" type="#_x0000_t75" style="width:75.75pt;height:31.5pt" o:ole="">
            <v:imagedata r:id="rId138" o:title=""/>
          </v:shape>
          <o:OLEObject Type="Embed" ProgID="Equation.DSMT4" ShapeID="_x0000_i1096" DrawAspect="Content" ObjectID="_1678490157" r:id="rId139"/>
        </w:object>
      </w:r>
      <w:r w:rsidRPr="0039645F">
        <w:t>.</w:t>
      </w:r>
    </w:p>
    <w:p w:rsidR="00953CDF" w:rsidRDefault="00953CDF" w:rsidP="00953CDF">
      <w:pPr>
        <w:ind w:firstLine="284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CF578B" w:rsidRPr="006023C6" w:rsidRDefault="006023C6" w:rsidP="00CF578B">
      <w:pPr>
        <w:ind w:firstLine="284"/>
        <w:rPr>
          <w:sz w:val="26"/>
          <w:szCs w:val="26"/>
        </w:rPr>
      </w:pPr>
      <w:r w:rsidRPr="006023C6">
        <w:rPr>
          <w:noProof/>
          <w:sz w:val="26"/>
          <w:szCs w:val="26"/>
          <w:lang w:eastAsia="ru-RU"/>
        </w:rPr>
        <w:lastRenderedPageBreak/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3794760</wp:posOffset>
            </wp:positionH>
            <wp:positionV relativeFrom="paragraph">
              <wp:posOffset>433070</wp:posOffset>
            </wp:positionV>
            <wp:extent cx="2894330" cy="1098550"/>
            <wp:effectExtent l="0" t="0" r="1270" b="6350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4330" cy="1098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578B" w:rsidRPr="006023C6">
        <w:rPr>
          <w:sz w:val="26"/>
          <w:szCs w:val="26"/>
        </w:rPr>
        <w:t xml:space="preserve">5. Провод длиной </w:t>
      </w:r>
      <w:r w:rsidR="00CF578B" w:rsidRPr="006023C6">
        <w:rPr>
          <w:b/>
          <w:i/>
          <w:sz w:val="26"/>
          <w:szCs w:val="26"/>
          <w:lang w:val="en-US"/>
        </w:rPr>
        <w:t>l</w:t>
      </w:r>
      <w:r w:rsidR="00CF578B" w:rsidRPr="006023C6">
        <w:rPr>
          <w:sz w:val="26"/>
          <w:szCs w:val="26"/>
        </w:rPr>
        <w:t xml:space="preserve"> был придавлен</w:t>
      </w:r>
      <w:r w:rsidR="009A5D99" w:rsidRPr="006023C6">
        <w:rPr>
          <w:sz w:val="26"/>
          <w:szCs w:val="26"/>
        </w:rPr>
        <w:t xml:space="preserve"> с двух концов</w:t>
      </w:r>
      <w:r w:rsidR="00CF578B" w:rsidRPr="006023C6">
        <w:rPr>
          <w:sz w:val="26"/>
          <w:szCs w:val="26"/>
        </w:rPr>
        <w:t xml:space="preserve"> валиком шириной </w:t>
      </w:r>
      <w:r w:rsidR="00CF578B" w:rsidRPr="006023C6">
        <w:rPr>
          <w:b/>
          <w:i/>
          <w:sz w:val="26"/>
          <w:szCs w:val="26"/>
          <w:lang w:val="en-US"/>
        </w:rPr>
        <w:t>h</w:t>
      </w:r>
      <w:r w:rsidR="00CF578B" w:rsidRPr="006023C6">
        <w:rPr>
          <w:sz w:val="26"/>
          <w:szCs w:val="26"/>
        </w:rPr>
        <w:t xml:space="preserve"> так, что </w:t>
      </w:r>
      <w:r w:rsidR="009A5D99" w:rsidRPr="006023C6">
        <w:rPr>
          <w:sz w:val="26"/>
          <w:szCs w:val="26"/>
        </w:rPr>
        <w:t xml:space="preserve">в середине </w:t>
      </w:r>
      <w:r w:rsidR="00236780" w:rsidRPr="006023C6">
        <w:rPr>
          <w:sz w:val="26"/>
          <w:szCs w:val="26"/>
        </w:rPr>
        <w:t xml:space="preserve">осталась </w:t>
      </w:r>
      <w:r w:rsidR="00236780">
        <w:rPr>
          <w:sz w:val="26"/>
          <w:szCs w:val="26"/>
        </w:rPr>
        <w:t>неизменённая часть</w:t>
      </w:r>
      <w:r w:rsidR="009A5D99" w:rsidRPr="006023C6">
        <w:rPr>
          <w:sz w:val="26"/>
          <w:szCs w:val="26"/>
        </w:rPr>
        <w:t xml:space="preserve"> провода</w:t>
      </w:r>
      <w:r w:rsidR="00CF578B" w:rsidRPr="006023C6">
        <w:rPr>
          <w:sz w:val="26"/>
          <w:szCs w:val="26"/>
        </w:rPr>
        <w:t xml:space="preserve">. При этом </w:t>
      </w:r>
      <w:r w:rsidR="009A5D99" w:rsidRPr="006023C6">
        <w:rPr>
          <w:sz w:val="26"/>
          <w:szCs w:val="26"/>
        </w:rPr>
        <w:t>провод</w:t>
      </w:r>
      <w:r w:rsidR="00CF578B" w:rsidRPr="006023C6">
        <w:rPr>
          <w:sz w:val="26"/>
          <w:szCs w:val="26"/>
        </w:rPr>
        <w:t xml:space="preserve"> удлинился на величину </w:t>
      </w:r>
      <w:r w:rsidR="00CF578B" w:rsidRPr="006023C6">
        <w:rPr>
          <w:b/>
          <w:i/>
          <w:sz w:val="26"/>
          <w:szCs w:val="26"/>
          <w:lang w:val="en-US"/>
        </w:rPr>
        <w:t>x</w:t>
      </w:r>
      <w:r w:rsidR="00CF578B" w:rsidRPr="006023C6">
        <w:rPr>
          <w:sz w:val="26"/>
          <w:szCs w:val="26"/>
        </w:rPr>
        <w:t xml:space="preserve"> не изменив своего объёма</w:t>
      </w:r>
      <w:r w:rsidR="009A5D99" w:rsidRPr="006023C6">
        <w:rPr>
          <w:sz w:val="26"/>
          <w:szCs w:val="26"/>
        </w:rPr>
        <w:t>.</w:t>
      </w:r>
      <w:r w:rsidR="00CF578B" w:rsidRPr="006023C6">
        <w:rPr>
          <w:sz w:val="26"/>
          <w:szCs w:val="26"/>
        </w:rPr>
        <w:t xml:space="preserve"> </w:t>
      </w:r>
      <w:r w:rsidR="009A5D99" w:rsidRPr="006023C6">
        <w:rPr>
          <w:sz w:val="26"/>
          <w:szCs w:val="26"/>
        </w:rPr>
        <w:t>У</w:t>
      </w:r>
      <w:r w:rsidR="00CF578B" w:rsidRPr="006023C6">
        <w:rPr>
          <w:sz w:val="26"/>
          <w:szCs w:val="26"/>
        </w:rPr>
        <w:t xml:space="preserve"> провода уменьшилась площадь поперечного сечения только в придавленн</w:t>
      </w:r>
      <w:r w:rsidR="00B45646">
        <w:rPr>
          <w:sz w:val="26"/>
          <w:szCs w:val="26"/>
        </w:rPr>
        <w:t>ых</w:t>
      </w:r>
      <w:r w:rsidR="00CF578B" w:rsidRPr="006023C6">
        <w:rPr>
          <w:sz w:val="26"/>
          <w:szCs w:val="26"/>
        </w:rPr>
        <w:t xml:space="preserve"> област</w:t>
      </w:r>
      <w:r w:rsidR="009A5D99" w:rsidRPr="006023C6">
        <w:rPr>
          <w:sz w:val="26"/>
          <w:szCs w:val="26"/>
        </w:rPr>
        <w:t xml:space="preserve">ях </w:t>
      </w:r>
      <w:r w:rsidR="009A5D99" w:rsidRPr="006023C6">
        <w:rPr>
          <w:b/>
          <w:i/>
          <w:sz w:val="26"/>
          <w:szCs w:val="26"/>
          <w:lang w:val="en-US"/>
        </w:rPr>
        <w:t>h</w:t>
      </w:r>
      <w:r w:rsidR="00CF578B" w:rsidRPr="006023C6">
        <w:rPr>
          <w:sz w:val="26"/>
          <w:szCs w:val="26"/>
        </w:rPr>
        <w:t xml:space="preserve">. </w:t>
      </w:r>
      <w:r w:rsidR="009A5D99" w:rsidRPr="006023C6">
        <w:rPr>
          <w:sz w:val="26"/>
          <w:szCs w:val="26"/>
        </w:rPr>
        <w:t>В</w:t>
      </w:r>
      <w:r w:rsidR="00CF578B" w:rsidRPr="006023C6">
        <w:rPr>
          <w:sz w:val="26"/>
          <w:szCs w:val="26"/>
        </w:rPr>
        <w:t xml:space="preserve">о сколько раз изменилось </w:t>
      </w:r>
      <w:r w:rsidR="009A5D99" w:rsidRPr="006023C6">
        <w:rPr>
          <w:sz w:val="26"/>
          <w:szCs w:val="26"/>
        </w:rPr>
        <w:t>сопротивление такого провода?</w:t>
      </w:r>
    </w:p>
    <w:p w:rsidR="00953CDF" w:rsidRDefault="00953CDF" w:rsidP="00953CDF">
      <w:pPr>
        <w:ind w:firstLine="284"/>
        <w:rPr>
          <w:b/>
        </w:rPr>
      </w:pPr>
    </w:p>
    <w:p w:rsidR="00953CDF" w:rsidRPr="001A2C10" w:rsidRDefault="00953CDF" w:rsidP="00953CDF">
      <w:pPr>
        <w:ind w:firstLine="284"/>
        <w:rPr>
          <w:b/>
        </w:rPr>
      </w:pPr>
      <w:r>
        <w:rPr>
          <w:b/>
        </w:rPr>
        <w:t>Возможное решение</w:t>
      </w:r>
    </w:p>
    <w:p w:rsidR="00953CDF" w:rsidRDefault="00953CDF" w:rsidP="00953CDF"/>
    <w:p w:rsidR="00953CDF" w:rsidRPr="00235C93" w:rsidRDefault="00953CDF" w:rsidP="00953CDF">
      <w:pPr>
        <w:tabs>
          <w:tab w:val="left" w:pos="9498"/>
        </w:tabs>
      </w:pPr>
      <w:r>
        <w:t xml:space="preserve">Объём провода не изменился, таким образом, можем записать: </w:t>
      </w:r>
      <w:r w:rsidR="00F33856" w:rsidRPr="00E26EF8">
        <w:rPr>
          <w:position w:val="-12"/>
        </w:rPr>
        <w:object w:dxaOrig="2760" w:dyaOrig="360">
          <v:shape id="_x0000_i1097" type="#_x0000_t75" style="width:138pt;height:18pt" o:ole="">
            <v:imagedata r:id="rId141" o:title=""/>
          </v:shape>
          <o:OLEObject Type="Embed" ProgID="Equation.DSMT4" ShapeID="_x0000_i1097" DrawAspect="Content" ObjectID="_1678490158" r:id="rId142"/>
        </w:object>
      </w:r>
      <w:r w:rsidRPr="00E26EF8">
        <w:t>.</w:t>
      </w:r>
      <w:r>
        <w:tab/>
      </w:r>
      <w:r w:rsidRPr="00717C22">
        <w:t>(</w:t>
      </w:r>
      <w:r w:rsidRPr="003D1F21">
        <w:t>3</w:t>
      </w:r>
      <w:r w:rsidRPr="00717C22">
        <w:t xml:space="preserve"> </w:t>
      </w:r>
      <w:r>
        <w:t>балла</w:t>
      </w:r>
      <w:r w:rsidRPr="00717C22">
        <w:t>)</w:t>
      </w:r>
    </w:p>
    <w:p w:rsidR="00953CDF" w:rsidRPr="00A30F2A" w:rsidRDefault="00953CDF" w:rsidP="00953CDF">
      <w:r>
        <w:t xml:space="preserve">Тогда площадь придавленной валиком части провода можно выразить как: </w:t>
      </w:r>
    </w:p>
    <w:p w:rsidR="00953CDF" w:rsidRPr="00717C22" w:rsidRDefault="00953CDF" w:rsidP="00953CDF">
      <w:pPr>
        <w:pStyle w:val="MTDisplayEquation"/>
      </w:pPr>
      <w:r w:rsidRPr="00717C22">
        <w:t>(1)</w:t>
      </w:r>
      <w:r>
        <w:tab/>
      </w:r>
      <w:r w:rsidR="00F33856" w:rsidRPr="00E26EF8">
        <w:rPr>
          <w:position w:val="-24"/>
        </w:rPr>
        <w:object w:dxaOrig="1320" w:dyaOrig="620">
          <v:shape id="_x0000_i1098" type="#_x0000_t75" style="width:66pt;height:30.75pt" o:ole="">
            <v:imagedata r:id="rId143" o:title=""/>
          </v:shape>
          <o:OLEObject Type="Embed" ProgID="Equation.DSMT4" ShapeID="_x0000_i1098" DrawAspect="Content" ObjectID="_1678490159" r:id="rId144"/>
        </w:object>
      </w:r>
      <w:r>
        <w:t>,</w:t>
      </w:r>
      <w:r>
        <w:tab/>
      </w:r>
      <w:r w:rsidRPr="00717C22">
        <w:t>(</w:t>
      </w:r>
      <w:r w:rsidRPr="003D1F21">
        <w:t xml:space="preserve">1 </w:t>
      </w:r>
      <w:r w:rsidR="00FC3D6B">
        <w:t>балл</w:t>
      </w:r>
      <w:r w:rsidRPr="00717C22">
        <w:t>)</w:t>
      </w:r>
    </w:p>
    <w:p w:rsidR="00953CDF" w:rsidRDefault="00953CDF" w:rsidP="00953CDF">
      <w:pPr>
        <w:tabs>
          <w:tab w:val="left" w:pos="9498"/>
        </w:tabs>
      </w:pPr>
      <w:r>
        <w:t>Сопротивление</w:t>
      </w:r>
      <w:r w:rsidRPr="003D1F21">
        <w:t xml:space="preserve"> </w:t>
      </w:r>
      <w:r>
        <w:t xml:space="preserve">провода определяется по формуле: </w:t>
      </w:r>
      <w:r w:rsidRPr="003D1F21">
        <w:rPr>
          <w:position w:val="-24"/>
        </w:rPr>
        <w:object w:dxaOrig="820" w:dyaOrig="620">
          <v:shape id="_x0000_i1099" type="#_x0000_t75" style="width:41.25pt;height:30.75pt" o:ole="">
            <v:imagedata r:id="rId76" o:title=""/>
          </v:shape>
          <o:OLEObject Type="Embed" ProgID="Equation.DSMT4" ShapeID="_x0000_i1099" DrawAspect="Content" ObjectID="_1678490160" r:id="rId145"/>
        </w:object>
      </w:r>
      <w:r>
        <w:t>, причем в случае когда провод придавлен по центру – общее сопротивление можно рассчитать как сумму последовательно соединённых проводов соответствующего сечения:</w:t>
      </w:r>
    </w:p>
    <w:p w:rsidR="00953CDF" w:rsidRDefault="00F33856" w:rsidP="00953CDF">
      <w:pPr>
        <w:tabs>
          <w:tab w:val="left" w:pos="9498"/>
        </w:tabs>
        <w:jc w:val="center"/>
      </w:pPr>
      <w:r w:rsidRPr="003D1F21">
        <w:rPr>
          <w:position w:val="-12"/>
        </w:rPr>
        <w:object w:dxaOrig="1320" w:dyaOrig="360">
          <v:shape id="_x0000_i1100" type="#_x0000_t75" style="width:66pt;height:18pt" o:ole="">
            <v:imagedata r:id="rId146" o:title=""/>
          </v:shape>
          <o:OLEObject Type="Embed" ProgID="Equation.DSMT4" ShapeID="_x0000_i1100" DrawAspect="Content" ObjectID="_1678490161" r:id="rId147"/>
        </w:object>
      </w:r>
      <w:r w:rsidR="00953CDF">
        <w:t>,</w:t>
      </w:r>
    </w:p>
    <w:p w:rsidR="00953CDF" w:rsidRPr="003D1F21" w:rsidRDefault="00953CDF" w:rsidP="00953CDF">
      <w:pPr>
        <w:tabs>
          <w:tab w:val="left" w:pos="9498"/>
        </w:tabs>
      </w:pPr>
      <w:r>
        <w:t xml:space="preserve">где </w:t>
      </w:r>
      <w:r w:rsidR="00F33856" w:rsidRPr="003D1F21">
        <w:rPr>
          <w:position w:val="-30"/>
        </w:rPr>
        <w:object w:dxaOrig="2020" w:dyaOrig="720">
          <v:shape id="_x0000_i1101" type="#_x0000_t75" style="width:101.25pt;height:36pt" o:ole="">
            <v:imagedata r:id="rId148" o:title=""/>
          </v:shape>
          <o:OLEObject Type="Embed" ProgID="Equation.DSMT4" ShapeID="_x0000_i1101" DrawAspect="Content" ObjectID="_1678490162" r:id="rId149"/>
        </w:object>
      </w:r>
      <w:r w:rsidRPr="003D1F21">
        <w:t xml:space="preserve">, </w:t>
      </w:r>
      <w:r>
        <w:t xml:space="preserve">а </w:t>
      </w:r>
      <w:r w:rsidR="001A4211" w:rsidRPr="003D1F21">
        <w:rPr>
          <w:position w:val="-24"/>
        </w:rPr>
        <w:object w:dxaOrig="1800" w:dyaOrig="620">
          <v:shape id="_x0000_i1102" type="#_x0000_t75" style="width:90pt;height:30.75pt" o:ole="">
            <v:imagedata r:id="rId150" o:title=""/>
          </v:shape>
          <o:OLEObject Type="Embed" ProgID="Equation.DSMT4" ShapeID="_x0000_i1102" DrawAspect="Content" ObjectID="_1678490163" r:id="rId151"/>
        </w:object>
      </w:r>
      <w:r w:rsidRPr="003D1F21">
        <w:t>.</w:t>
      </w:r>
      <w:r>
        <w:t xml:space="preserve"> Таким образом, можно выразить итоговое</w:t>
      </w:r>
      <w:r w:rsidRPr="007E1C51">
        <w:rPr>
          <w:i/>
          <w:position w:val="-4"/>
          <w:lang w:val="en-US"/>
        </w:rPr>
        <w:object w:dxaOrig="300" w:dyaOrig="260">
          <v:shape id="_x0000_i1103" type="#_x0000_t75" style="width:15pt;height:12.75pt" o:ole="">
            <v:imagedata r:id="rId84" o:title=""/>
          </v:shape>
          <o:OLEObject Type="Embed" ProgID="Equation.DSMT4" ShapeID="_x0000_i1103" DrawAspect="Content" ObjectID="_1678490164" r:id="rId152"/>
        </w:object>
      </w:r>
      <w:r>
        <w:t>:</w: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а</w:t>
      </w:r>
      <w:r w:rsidRPr="00717C22">
        <w:t>)</w:t>
      </w:r>
    </w:p>
    <w:p w:rsidR="00953CDF" w:rsidRPr="00717C22" w:rsidRDefault="00953CDF" w:rsidP="00953CDF">
      <w:pPr>
        <w:pStyle w:val="MTDisplayEquation"/>
      </w:pPr>
      <w:r w:rsidRPr="00717C22">
        <w:t>(</w:t>
      </w:r>
      <w:r>
        <w:t>2</w:t>
      </w:r>
      <w:r w:rsidRPr="00717C22">
        <w:t>)</w:t>
      </w:r>
      <w:r>
        <w:tab/>
      </w:r>
      <w:r w:rsidR="00C77A88" w:rsidRPr="00C77A88">
        <w:rPr>
          <w:position w:val="-202"/>
        </w:rPr>
        <w:object w:dxaOrig="4300" w:dyaOrig="4160">
          <v:shape id="_x0000_i1104" type="#_x0000_t75" style="width:214.5pt;height:207pt" o:ole="">
            <v:imagedata r:id="rId153" o:title=""/>
          </v:shape>
          <o:OLEObject Type="Embed" ProgID="Equation.DSMT4" ShapeID="_x0000_i1104" DrawAspect="Content" ObjectID="_1678490165" r:id="rId154"/>
        </w:object>
      </w:r>
      <w:r>
        <w:tab/>
      </w:r>
      <w:r w:rsidRPr="00717C22">
        <w:t>(</w:t>
      </w:r>
      <w:r w:rsidRPr="00C7332A">
        <w:t>8</w:t>
      </w:r>
      <w:r w:rsidRPr="00717C22">
        <w:t xml:space="preserve"> </w:t>
      </w:r>
      <w:r w:rsidR="00FC3D6B">
        <w:t>баллов</w:t>
      </w:r>
      <w:bookmarkStart w:id="0" w:name="_GoBack"/>
      <w:bookmarkEnd w:id="0"/>
      <w:r w:rsidRPr="00717C22">
        <w:t>)</w:t>
      </w:r>
    </w:p>
    <w:p w:rsidR="00953CDF" w:rsidRPr="00235C93" w:rsidRDefault="00953CDF" w:rsidP="00953CDF">
      <w:r>
        <w:t xml:space="preserve">Таким образом, наконец, зная что </w:t>
      </w:r>
      <w:r w:rsidRPr="00C7332A">
        <w:rPr>
          <w:position w:val="-24"/>
          <w:lang w:val="en-US"/>
        </w:rPr>
        <w:object w:dxaOrig="820" w:dyaOrig="620">
          <v:shape id="_x0000_i1105" type="#_x0000_t75" style="width:41.25pt;height:30.75pt" o:ole="">
            <v:imagedata r:id="rId88" o:title=""/>
          </v:shape>
          <o:OLEObject Type="Embed" ProgID="Equation.DSMT4" ShapeID="_x0000_i1105" DrawAspect="Content" ObjectID="_1678490166" r:id="rId155"/>
        </w:object>
      </w:r>
      <w:r>
        <w:t>, можно выразить ответ:</w:t>
      </w:r>
    </w:p>
    <w:p w:rsidR="00953CDF" w:rsidRPr="00717C22" w:rsidRDefault="00953CDF" w:rsidP="00953CDF">
      <w:pPr>
        <w:pStyle w:val="MTDisplayEquation"/>
      </w:pPr>
      <w:r w:rsidRPr="00717C22">
        <w:t>(</w:t>
      </w:r>
      <w:r w:rsidRPr="0039645F">
        <w:t>3</w:t>
      </w:r>
      <w:r w:rsidRPr="00717C22">
        <w:t>)</w:t>
      </w:r>
      <w:r>
        <w:tab/>
      </w:r>
      <w:r w:rsidR="00260FCA" w:rsidRPr="00260FCA">
        <w:rPr>
          <w:position w:val="-92"/>
        </w:rPr>
        <w:object w:dxaOrig="2380" w:dyaOrig="1960">
          <v:shape id="_x0000_i1106" type="#_x0000_t75" style="width:119.25pt;height:98.25pt" o:ole="">
            <v:imagedata r:id="rId156" o:title=""/>
          </v:shape>
          <o:OLEObject Type="Embed" ProgID="Equation.DSMT4" ShapeID="_x0000_i1106" DrawAspect="Content" ObjectID="_1678490167" r:id="rId157"/>
        </w:object>
      </w:r>
      <w:r>
        <w:tab/>
      </w:r>
      <w:r w:rsidRPr="00717C22">
        <w:t>(</w:t>
      </w:r>
      <w:r>
        <w:t>4</w:t>
      </w:r>
      <w:r w:rsidRPr="00717C22">
        <w:t xml:space="preserve"> </w:t>
      </w:r>
      <w:r>
        <w:t>балла</w:t>
      </w:r>
      <w:r w:rsidRPr="00717C22">
        <w:t>)</w:t>
      </w:r>
    </w:p>
    <w:p w:rsidR="00953CDF" w:rsidRPr="006023C6" w:rsidRDefault="00953CDF" w:rsidP="00CF578B">
      <w:pPr>
        <w:ind w:firstLine="284"/>
        <w:rPr>
          <w:rFonts w:eastAsia="Times New Roman"/>
          <w:b/>
          <w:sz w:val="26"/>
          <w:szCs w:val="26"/>
        </w:rPr>
      </w:pPr>
    </w:p>
    <w:p w:rsidR="00CF578B" w:rsidRPr="006023C6" w:rsidRDefault="00CF578B" w:rsidP="00CF578B">
      <w:pPr>
        <w:ind w:firstLine="284"/>
        <w:rPr>
          <w:sz w:val="26"/>
          <w:szCs w:val="26"/>
        </w:rPr>
      </w:pPr>
      <w:r w:rsidRPr="006023C6">
        <w:rPr>
          <w:rFonts w:eastAsia="Times New Roman"/>
          <w:b/>
          <w:sz w:val="26"/>
          <w:szCs w:val="26"/>
        </w:rPr>
        <w:t>Оценка заданий №№ 1 – 5 по 20 баллов</w:t>
      </w:r>
    </w:p>
    <w:p w:rsidR="00CF578B" w:rsidRPr="006023C6" w:rsidRDefault="00CF578B" w:rsidP="00CF578B">
      <w:pPr>
        <w:ind w:firstLine="284"/>
        <w:rPr>
          <w:sz w:val="26"/>
          <w:szCs w:val="26"/>
        </w:rPr>
      </w:pPr>
    </w:p>
    <w:p w:rsidR="00CF578B" w:rsidRPr="00B053B8" w:rsidRDefault="00CF578B" w:rsidP="00CF578B">
      <w:pPr>
        <w:ind w:left="360"/>
        <w:jc w:val="center"/>
        <w:rPr>
          <w:b/>
          <w:sz w:val="26"/>
          <w:szCs w:val="26"/>
        </w:rPr>
      </w:pPr>
      <w:r w:rsidRPr="00B053B8">
        <w:rPr>
          <w:b/>
          <w:sz w:val="26"/>
          <w:szCs w:val="26"/>
        </w:rPr>
        <w:t>Внимание!</w:t>
      </w:r>
    </w:p>
    <w:p w:rsidR="00CF578B" w:rsidRPr="00B053B8" w:rsidRDefault="00CF578B" w:rsidP="00CF578B">
      <w:pPr>
        <w:ind w:left="360"/>
        <w:jc w:val="center"/>
        <w:rPr>
          <w:sz w:val="20"/>
          <w:szCs w:val="20"/>
        </w:rPr>
      </w:pPr>
    </w:p>
    <w:p w:rsidR="00CF578B" w:rsidRPr="00B053B8" w:rsidRDefault="00CF578B" w:rsidP="00CF578B">
      <w:pPr>
        <w:ind w:left="360"/>
        <w:jc w:val="center"/>
        <w:rPr>
          <w:sz w:val="26"/>
          <w:szCs w:val="26"/>
        </w:rPr>
      </w:pPr>
      <w:r w:rsidRPr="00B053B8">
        <w:rPr>
          <w:sz w:val="26"/>
          <w:szCs w:val="26"/>
        </w:rPr>
        <w:t>Задача считается решённой, если, помимо правильного ответа, приведены необходимые объяснения.</w:t>
      </w:r>
    </w:p>
    <w:p w:rsidR="00CF578B" w:rsidRPr="00953CDF" w:rsidRDefault="00CF578B" w:rsidP="00953CDF">
      <w:pPr>
        <w:ind w:firstLine="360"/>
        <w:jc w:val="center"/>
      </w:pPr>
      <w:r w:rsidRPr="00B053B8">
        <w:rPr>
          <w:b/>
          <w:sz w:val="26"/>
          <w:szCs w:val="26"/>
        </w:rPr>
        <w:t>Желаем успеха!</w:t>
      </w:r>
    </w:p>
    <w:sectPr w:rsidR="00CF578B" w:rsidRPr="00953CDF" w:rsidSect="00CD3B74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D20BE" w:rsidRDefault="000D20BE" w:rsidP="001025B5">
      <w:r>
        <w:separator/>
      </w:r>
    </w:p>
  </w:endnote>
  <w:endnote w:type="continuationSeparator" w:id="0">
    <w:p w:rsidR="000D20BE" w:rsidRDefault="000D20BE" w:rsidP="001025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D20BE" w:rsidRDefault="000D20BE" w:rsidP="001025B5">
      <w:r>
        <w:separator/>
      </w:r>
    </w:p>
  </w:footnote>
  <w:footnote w:type="continuationSeparator" w:id="0">
    <w:p w:rsidR="000D20BE" w:rsidRDefault="000D20BE" w:rsidP="001025B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removePersonalInformation/>
  <w:removeDateAndTime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66F9"/>
    <w:rsid w:val="0003481E"/>
    <w:rsid w:val="00054C58"/>
    <w:rsid w:val="00094FC3"/>
    <w:rsid w:val="000B4014"/>
    <w:rsid w:val="000D20BE"/>
    <w:rsid w:val="000E13FC"/>
    <w:rsid w:val="001025B5"/>
    <w:rsid w:val="00124A45"/>
    <w:rsid w:val="00135CB2"/>
    <w:rsid w:val="00157341"/>
    <w:rsid w:val="001628C7"/>
    <w:rsid w:val="00177F6F"/>
    <w:rsid w:val="001A2C10"/>
    <w:rsid w:val="001A4211"/>
    <w:rsid w:val="001B2FE3"/>
    <w:rsid w:val="001C460D"/>
    <w:rsid w:val="002270B3"/>
    <w:rsid w:val="00235C93"/>
    <w:rsid w:val="00236780"/>
    <w:rsid w:val="00246E10"/>
    <w:rsid w:val="00254A01"/>
    <w:rsid w:val="00260FCA"/>
    <w:rsid w:val="00261626"/>
    <w:rsid w:val="002840D6"/>
    <w:rsid w:val="00294D34"/>
    <w:rsid w:val="002A30D7"/>
    <w:rsid w:val="002B48F3"/>
    <w:rsid w:val="002B7A73"/>
    <w:rsid w:val="002D2841"/>
    <w:rsid w:val="002D4545"/>
    <w:rsid w:val="002D5B51"/>
    <w:rsid w:val="0039645F"/>
    <w:rsid w:val="003C6C5A"/>
    <w:rsid w:val="003D1F21"/>
    <w:rsid w:val="003E20DB"/>
    <w:rsid w:val="003E4F67"/>
    <w:rsid w:val="004109FF"/>
    <w:rsid w:val="004275EB"/>
    <w:rsid w:val="004412BB"/>
    <w:rsid w:val="004558C4"/>
    <w:rsid w:val="004668F9"/>
    <w:rsid w:val="0048526E"/>
    <w:rsid w:val="004861BF"/>
    <w:rsid w:val="004D482B"/>
    <w:rsid w:val="004E10F0"/>
    <w:rsid w:val="00520433"/>
    <w:rsid w:val="00545F11"/>
    <w:rsid w:val="0057066A"/>
    <w:rsid w:val="005D0209"/>
    <w:rsid w:val="005D48C5"/>
    <w:rsid w:val="005E4C62"/>
    <w:rsid w:val="006023C6"/>
    <w:rsid w:val="006262C1"/>
    <w:rsid w:val="006457B0"/>
    <w:rsid w:val="00657755"/>
    <w:rsid w:val="00662D70"/>
    <w:rsid w:val="00666A59"/>
    <w:rsid w:val="006972C8"/>
    <w:rsid w:val="006A3679"/>
    <w:rsid w:val="006A44D1"/>
    <w:rsid w:val="006B1CB7"/>
    <w:rsid w:val="006B5D15"/>
    <w:rsid w:val="006B6E0B"/>
    <w:rsid w:val="006D48FF"/>
    <w:rsid w:val="006E0A38"/>
    <w:rsid w:val="006E60D8"/>
    <w:rsid w:val="006F3C4E"/>
    <w:rsid w:val="00702F4D"/>
    <w:rsid w:val="0071733F"/>
    <w:rsid w:val="00717C22"/>
    <w:rsid w:val="007325FD"/>
    <w:rsid w:val="0074566D"/>
    <w:rsid w:val="00762F09"/>
    <w:rsid w:val="00775B54"/>
    <w:rsid w:val="007D710F"/>
    <w:rsid w:val="007E1C51"/>
    <w:rsid w:val="007F01EC"/>
    <w:rsid w:val="008B1895"/>
    <w:rsid w:val="008B291E"/>
    <w:rsid w:val="008D3C6C"/>
    <w:rsid w:val="0090480A"/>
    <w:rsid w:val="0094514E"/>
    <w:rsid w:val="00953CDF"/>
    <w:rsid w:val="00985BA2"/>
    <w:rsid w:val="009A5D99"/>
    <w:rsid w:val="009B5C17"/>
    <w:rsid w:val="009C2F5D"/>
    <w:rsid w:val="00A21AA9"/>
    <w:rsid w:val="00A30F2A"/>
    <w:rsid w:val="00A32F0E"/>
    <w:rsid w:val="00A43458"/>
    <w:rsid w:val="00A90FBA"/>
    <w:rsid w:val="00A949AC"/>
    <w:rsid w:val="00A96D21"/>
    <w:rsid w:val="00AA749D"/>
    <w:rsid w:val="00AB2CBD"/>
    <w:rsid w:val="00AE59A5"/>
    <w:rsid w:val="00AE6393"/>
    <w:rsid w:val="00AF1EF3"/>
    <w:rsid w:val="00B053B8"/>
    <w:rsid w:val="00B27130"/>
    <w:rsid w:val="00B45646"/>
    <w:rsid w:val="00B63BA6"/>
    <w:rsid w:val="00B71F94"/>
    <w:rsid w:val="00B74EF3"/>
    <w:rsid w:val="00B87E9C"/>
    <w:rsid w:val="00B91113"/>
    <w:rsid w:val="00B93855"/>
    <w:rsid w:val="00BC30B6"/>
    <w:rsid w:val="00BE5C8D"/>
    <w:rsid w:val="00BF0C86"/>
    <w:rsid w:val="00C7332A"/>
    <w:rsid w:val="00C77A88"/>
    <w:rsid w:val="00C97279"/>
    <w:rsid w:val="00CB32FE"/>
    <w:rsid w:val="00CD3B74"/>
    <w:rsid w:val="00CF578B"/>
    <w:rsid w:val="00D66F50"/>
    <w:rsid w:val="00D700AF"/>
    <w:rsid w:val="00D75E6E"/>
    <w:rsid w:val="00D766F9"/>
    <w:rsid w:val="00DB3B00"/>
    <w:rsid w:val="00DB598F"/>
    <w:rsid w:val="00DB6B35"/>
    <w:rsid w:val="00E26EF8"/>
    <w:rsid w:val="00E64D34"/>
    <w:rsid w:val="00E84510"/>
    <w:rsid w:val="00EE21CA"/>
    <w:rsid w:val="00EE405D"/>
    <w:rsid w:val="00F33856"/>
    <w:rsid w:val="00F54612"/>
    <w:rsid w:val="00F70A2E"/>
    <w:rsid w:val="00F70D4A"/>
    <w:rsid w:val="00FA1DBE"/>
    <w:rsid w:val="00FC090C"/>
    <w:rsid w:val="00FC3D6B"/>
    <w:rsid w:val="00FD4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BF9C52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66F9"/>
    <w:pPr>
      <w:jc w:val="both"/>
    </w:pPr>
    <w:rPr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053B8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B053B8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1025B5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1025B5"/>
    <w:rPr>
      <w:sz w:val="24"/>
      <w:szCs w:val="24"/>
      <w:lang w:eastAsia="en-US"/>
    </w:rPr>
  </w:style>
  <w:style w:type="paragraph" w:styleId="a7">
    <w:name w:val="footer"/>
    <w:basedOn w:val="a"/>
    <w:link w:val="a8"/>
    <w:uiPriority w:val="99"/>
    <w:unhideWhenUsed/>
    <w:rsid w:val="001025B5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1025B5"/>
    <w:rPr>
      <w:sz w:val="24"/>
      <w:szCs w:val="24"/>
      <w:lang w:eastAsia="en-US"/>
    </w:rPr>
  </w:style>
  <w:style w:type="character" w:styleId="a9">
    <w:name w:val="Placeholder Text"/>
    <w:basedOn w:val="a0"/>
    <w:uiPriority w:val="99"/>
    <w:semiHidden/>
    <w:rsid w:val="00775B54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775B54"/>
    <w:pPr>
      <w:tabs>
        <w:tab w:val="center" w:pos="5240"/>
        <w:tab w:val="right" w:pos="10460"/>
      </w:tabs>
      <w:jc w:val="left"/>
    </w:pPr>
    <w:rPr>
      <w:sz w:val="26"/>
      <w:szCs w:val="26"/>
    </w:rPr>
  </w:style>
  <w:style w:type="character" w:customStyle="1" w:styleId="MTDisplayEquation0">
    <w:name w:val="MTDisplayEquation Знак"/>
    <w:basedOn w:val="a0"/>
    <w:link w:val="MTDisplayEquation"/>
    <w:rsid w:val="00775B54"/>
    <w:rPr>
      <w:sz w:val="26"/>
      <w:szCs w:val="26"/>
      <w:lang w:eastAsia="en-US"/>
    </w:rPr>
  </w:style>
  <w:style w:type="character" w:customStyle="1" w:styleId="MTEquationSection">
    <w:name w:val="MTEquationSection"/>
    <w:basedOn w:val="a0"/>
    <w:rsid w:val="00DB3B00"/>
    <w:rPr>
      <w:b/>
      <w:vanish w:val="0"/>
      <w:color w:val="FF000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png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image" Target="media/image61.wmf"/><Relationship Id="rId159" Type="http://schemas.openxmlformats.org/officeDocument/2006/relationships/theme" Target="theme/theme1.xml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2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67.wmf"/><Relationship Id="rId155" Type="http://schemas.openxmlformats.org/officeDocument/2006/relationships/oleObject" Target="embeddings/oleObject8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png"/><Relationship Id="rId124" Type="http://schemas.openxmlformats.org/officeDocument/2006/relationships/oleObject" Target="embeddings/oleObject64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2.png"/><Relationship Id="rId145" Type="http://schemas.openxmlformats.org/officeDocument/2006/relationships/oleObject" Target="embeddings/oleObject7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2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78.bin"/><Relationship Id="rId156" Type="http://schemas.openxmlformats.org/officeDocument/2006/relationships/image" Target="media/image69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2.bin"/><Relationship Id="rId125" Type="http://schemas.openxmlformats.org/officeDocument/2006/relationships/image" Target="media/image55.wmf"/><Relationship Id="rId141" Type="http://schemas.openxmlformats.org/officeDocument/2006/relationships/image" Target="media/image63.wmf"/><Relationship Id="rId146" Type="http://schemas.openxmlformats.org/officeDocument/2006/relationships/image" Target="media/image65.wmf"/><Relationship Id="rId7" Type="http://schemas.openxmlformats.org/officeDocument/2006/relationships/image" Target="media/image1.wmf"/><Relationship Id="rId71" Type="http://schemas.openxmlformats.org/officeDocument/2006/relationships/image" Target="media/image34.png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2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oleObject" Target="embeddings/oleObject7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6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3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png"/><Relationship Id="rId67" Type="http://schemas.openxmlformats.org/officeDocument/2006/relationships/image" Target="media/image32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68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48.wmf"/><Relationship Id="rId127" Type="http://schemas.openxmlformats.org/officeDocument/2006/relationships/image" Target="media/image5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64.wmf"/><Relationship Id="rId148" Type="http://schemas.openxmlformats.org/officeDocument/2006/relationships/image" Target="media/image6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6.wmf"/><Relationship Id="rId123" Type="http://schemas.openxmlformats.org/officeDocument/2006/relationships/image" Target="media/image54.wmf"/><Relationship Id="rId144" Type="http://schemas.openxmlformats.org/officeDocument/2006/relationships/oleObject" Target="embeddings/oleObject74.bin"/><Relationship Id="rId90" Type="http://schemas.openxmlformats.org/officeDocument/2006/relationships/image" Target="media/image4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214F94-84F7-4FC6-9DF3-550BBAEC6A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570</Words>
  <Characters>8952</Characters>
  <Application>Microsoft Office Word</Application>
  <DocSecurity>0</DocSecurity>
  <Lines>74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1-02-28T17:07:00Z</dcterms:created>
  <dcterms:modified xsi:type="dcterms:W3CDTF">2021-03-28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Section">
    <vt:lpwstr>1</vt:lpwstr>
  </property>
  <property fmtid="{D5CDD505-2E9C-101B-9397-08002B2CF9AE}" pid="5" name="MTEquationNumber2">
    <vt:lpwstr>(#S1.#E1)</vt:lpwstr>
  </property>
</Properties>
</file>